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B10989" w14:textId="56CC932E" w:rsidR="00A162BF" w:rsidRDefault="00A162BF" w:rsidP="00923A41">
      <w:pPr>
        <w:rPr>
          <w:b/>
        </w:rPr>
      </w:pPr>
      <w:r>
        <w:rPr>
          <w:b/>
        </w:rPr>
        <w:t>Unit 3 Topic test: Rates and equilibrium                                            Name: ______________</w:t>
      </w:r>
    </w:p>
    <w:p w14:paraId="3710AC5B" w14:textId="77777777" w:rsidR="00D5081F" w:rsidRDefault="00D5081F" w:rsidP="00923A41">
      <w:pPr>
        <w:rPr>
          <w:b/>
        </w:rPr>
      </w:pPr>
      <w:r>
        <w:rPr>
          <w:b/>
        </w:rPr>
        <w:t xml:space="preserve">                                                                                                                </w:t>
      </w:r>
    </w:p>
    <w:p w14:paraId="3EC4A012" w14:textId="2EE3C158" w:rsidR="00A162BF" w:rsidRDefault="00D5081F" w:rsidP="00923A41">
      <w:pPr>
        <w:rPr>
          <w:b/>
        </w:rPr>
      </w:pPr>
      <w:r>
        <w:rPr>
          <w:b/>
        </w:rPr>
        <w:t xml:space="preserve">                                                                                                                   Mark:               /50</w:t>
      </w:r>
    </w:p>
    <w:p w14:paraId="70FCF4D8" w14:textId="77777777" w:rsidR="00D5081F" w:rsidRDefault="00D5081F" w:rsidP="00923A41">
      <w:pPr>
        <w:rPr>
          <w:b/>
        </w:rPr>
      </w:pPr>
    </w:p>
    <w:p w14:paraId="113E3983" w14:textId="242E4F9D" w:rsidR="00923A41" w:rsidRPr="0020600F" w:rsidRDefault="00923A41" w:rsidP="00923A41">
      <w:pPr>
        <w:rPr>
          <w:b/>
        </w:rPr>
      </w:pPr>
      <w:r w:rsidRPr="0020600F">
        <w:rPr>
          <w:b/>
        </w:rPr>
        <w:t xml:space="preserve">SECTION </w:t>
      </w:r>
      <w:r w:rsidR="00615329">
        <w:rPr>
          <w:b/>
        </w:rPr>
        <w:t>A</w:t>
      </w:r>
      <w:r>
        <w:rPr>
          <w:b/>
        </w:rPr>
        <w:t xml:space="preserve"> –</w:t>
      </w:r>
      <w:r w:rsidRPr="0020600F">
        <w:rPr>
          <w:b/>
        </w:rPr>
        <w:t xml:space="preserve"> </w:t>
      </w:r>
      <w:r w:rsidR="00126BDD">
        <w:rPr>
          <w:b/>
        </w:rPr>
        <w:t>Multiple-choice</w:t>
      </w:r>
      <w:r w:rsidR="00A96244">
        <w:rPr>
          <w:b/>
        </w:rPr>
        <w:t xml:space="preserve"> q</w:t>
      </w:r>
      <w:r w:rsidRPr="0020600F">
        <w:rPr>
          <w:b/>
        </w:rPr>
        <w:t>uestions</w:t>
      </w:r>
    </w:p>
    <w:p w14:paraId="113E3984" w14:textId="77777777" w:rsidR="00923A41" w:rsidRDefault="00923A41" w:rsidP="00923A41">
      <w:pPr>
        <w:rPr>
          <w:b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0"/>
      </w:tblGrid>
      <w:tr w:rsidR="00923A41" w14:paraId="113E398B" w14:textId="77777777">
        <w:trPr>
          <w:trHeight w:val="1052"/>
        </w:trPr>
        <w:tc>
          <w:tcPr>
            <w:tcW w:w="9180" w:type="dxa"/>
          </w:tcPr>
          <w:p w14:paraId="113E3985" w14:textId="77777777" w:rsidR="00923A41" w:rsidRDefault="00A96244" w:rsidP="00947C53">
            <w:pPr>
              <w:jc w:val="center"/>
              <w:rPr>
                <w:b/>
              </w:rPr>
            </w:pPr>
            <w:r>
              <w:rPr>
                <w:b/>
              </w:rPr>
              <w:t xml:space="preserve">Instructions for Section </w:t>
            </w:r>
            <w:r w:rsidR="00615329">
              <w:rPr>
                <w:b/>
              </w:rPr>
              <w:t>A</w:t>
            </w:r>
          </w:p>
          <w:p w14:paraId="113E3986" w14:textId="77777777" w:rsidR="00847BDE" w:rsidRDefault="00847BDE" w:rsidP="005D103F">
            <w:pPr>
              <w:spacing w:before="60"/>
              <w:jc w:val="both"/>
            </w:pPr>
            <w:r>
              <w:t xml:space="preserve">Answer </w:t>
            </w:r>
            <w:r w:rsidRPr="004F3B96">
              <w:rPr>
                <w:b/>
              </w:rPr>
              <w:t>all</w:t>
            </w:r>
            <w:r>
              <w:t xml:space="preserve"> questions.</w:t>
            </w:r>
          </w:p>
          <w:p w14:paraId="113E3987" w14:textId="77777777" w:rsidR="00847BDE" w:rsidRDefault="00847BDE" w:rsidP="005D103F">
            <w:pPr>
              <w:spacing w:before="60"/>
              <w:jc w:val="both"/>
            </w:pPr>
            <w:r>
              <w:t xml:space="preserve">Choose the response that is </w:t>
            </w:r>
            <w:r w:rsidRPr="004F3B96">
              <w:rPr>
                <w:b/>
              </w:rPr>
              <w:t>correct</w:t>
            </w:r>
            <w:r>
              <w:t xml:space="preserve"> for the question.  </w:t>
            </w:r>
          </w:p>
          <w:p w14:paraId="113E3988" w14:textId="77777777" w:rsidR="00847BDE" w:rsidRDefault="00847BDE" w:rsidP="005D103F">
            <w:pPr>
              <w:spacing w:before="60"/>
              <w:jc w:val="both"/>
            </w:pPr>
            <w:r>
              <w:t xml:space="preserve">A correct answer scores 1, an incorrect answer scores 0. </w:t>
            </w:r>
          </w:p>
          <w:p w14:paraId="113E3989" w14:textId="77777777" w:rsidR="00847BDE" w:rsidRDefault="00847BDE" w:rsidP="005D103F">
            <w:pPr>
              <w:spacing w:before="60"/>
              <w:jc w:val="both"/>
            </w:pPr>
            <w:r>
              <w:t xml:space="preserve">Marks are </w:t>
            </w:r>
            <w:r w:rsidRPr="004F3B96">
              <w:rPr>
                <w:b/>
              </w:rPr>
              <w:t>not</w:t>
            </w:r>
            <w:r>
              <w:t xml:space="preserve"> deducted for incorrect answers. </w:t>
            </w:r>
          </w:p>
          <w:p w14:paraId="113E398A" w14:textId="77777777" w:rsidR="00923A41" w:rsidRDefault="00847BDE" w:rsidP="005D103F">
            <w:pPr>
              <w:spacing w:before="60"/>
              <w:jc w:val="both"/>
            </w:pPr>
            <w:r>
              <w:t xml:space="preserve">If more than one answer is completed for any question, no mark will be given.  </w:t>
            </w:r>
          </w:p>
        </w:tc>
      </w:tr>
    </w:tbl>
    <w:p w14:paraId="113E398D" w14:textId="77777777" w:rsidR="000F60EE" w:rsidRPr="004F3B96" w:rsidRDefault="000F60EE" w:rsidP="004F3B96">
      <w:pPr>
        <w:spacing w:before="60"/>
        <w:jc w:val="both"/>
        <w:rPr>
          <w:lang w:val="en-US"/>
        </w:rPr>
      </w:pPr>
    </w:p>
    <w:p w14:paraId="113E398E" w14:textId="77777777" w:rsidR="00923A41" w:rsidRDefault="00923A41" w:rsidP="00923A41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Question </w:t>
      </w:r>
      <w:r w:rsidR="003F52BE">
        <w:rPr>
          <w:b/>
          <w:lang w:val="en-US"/>
        </w:rPr>
        <w:t>1</w:t>
      </w:r>
    </w:p>
    <w:p w14:paraId="113E398F" w14:textId="77777777" w:rsidR="00923A41" w:rsidRDefault="007B5BC5" w:rsidP="00923A41">
      <w:pPr>
        <w:spacing w:before="60"/>
        <w:jc w:val="both"/>
      </w:pPr>
      <w:r>
        <w:t xml:space="preserve">Which of the following changes will </w:t>
      </w:r>
      <w:proofErr w:type="gramStart"/>
      <w:r>
        <w:t>definitely lead</w:t>
      </w:r>
      <w:proofErr w:type="gramEnd"/>
      <w:r>
        <w:t xml:space="preserve"> to a faster reaction rate?</w:t>
      </w:r>
    </w:p>
    <w:p w14:paraId="113E3990" w14:textId="77777777" w:rsidR="003B7F06" w:rsidRDefault="006E3BA4" w:rsidP="00EB2EEF">
      <w:pPr>
        <w:spacing w:before="60"/>
      </w:pPr>
      <w:r w:rsidRPr="00EB2EEF">
        <w:rPr>
          <w:b/>
        </w:rPr>
        <w:t>A</w:t>
      </w:r>
      <w:r>
        <w:t xml:space="preserve">.    </w:t>
      </w:r>
      <w:r w:rsidR="00E741FC">
        <w:t>lower temperature, addition of a catalyst and higher concentrations</w:t>
      </w:r>
      <w:r>
        <w:t xml:space="preserve">  </w:t>
      </w:r>
    </w:p>
    <w:p w14:paraId="113E3991" w14:textId="77777777" w:rsidR="006E3BA4" w:rsidRDefault="006E3BA4" w:rsidP="00EB2EEF">
      <w:pPr>
        <w:spacing w:before="60"/>
      </w:pPr>
      <w:r w:rsidRPr="00EB2EEF">
        <w:rPr>
          <w:b/>
        </w:rPr>
        <w:t>B</w:t>
      </w:r>
      <w:r>
        <w:t xml:space="preserve">.    </w:t>
      </w:r>
      <w:r w:rsidR="00E741FC">
        <w:t xml:space="preserve">higher temperature, lower </w:t>
      </w:r>
      <w:proofErr w:type="gramStart"/>
      <w:r w:rsidR="00E741FC">
        <w:t>concentrations</w:t>
      </w:r>
      <w:proofErr w:type="gramEnd"/>
      <w:r w:rsidR="00E741FC">
        <w:t xml:space="preserve"> and the addition of a catalyst</w:t>
      </w:r>
    </w:p>
    <w:p w14:paraId="113E3992" w14:textId="77777777" w:rsidR="006E3BA4" w:rsidRDefault="006E3BA4" w:rsidP="00EB2EEF">
      <w:pPr>
        <w:spacing w:before="60"/>
      </w:pPr>
      <w:r w:rsidRPr="00EB2EEF">
        <w:rPr>
          <w:b/>
        </w:rPr>
        <w:t>C</w:t>
      </w:r>
      <w:r>
        <w:t xml:space="preserve">.    </w:t>
      </w:r>
      <w:r w:rsidR="00010F84">
        <w:t>greater surface area, higher</w:t>
      </w:r>
      <w:r w:rsidR="00E741FC">
        <w:t xml:space="preserve"> </w:t>
      </w:r>
      <w:proofErr w:type="gramStart"/>
      <w:r w:rsidR="00E741FC">
        <w:t>temperatures</w:t>
      </w:r>
      <w:proofErr w:type="gramEnd"/>
      <w:r w:rsidR="00E741FC">
        <w:t xml:space="preserve"> and higher concentrations</w:t>
      </w:r>
    </w:p>
    <w:p w14:paraId="113E3993" w14:textId="77777777" w:rsidR="006E3BA4" w:rsidRDefault="006E3BA4" w:rsidP="00EB2EEF">
      <w:pPr>
        <w:spacing w:before="60"/>
      </w:pPr>
      <w:r w:rsidRPr="00EB2EEF">
        <w:rPr>
          <w:b/>
        </w:rPr>
        <w:t>D</w:t>
      </w:r>
      <w:r>
        <w:t xml:space="preserve">.    </w:t>
      </w:r>
      <w:r w:rsidR="00E741FC">
        <w:t xml:space="preserve">greater surface area, lower </w:t>
      </w:r>
      <w:proofErr w:type="gramStart"/>
      <w:r w:rsidR="00E741FC">
        <w:t>temperatures</w:t>
      </w:r>
      <w:proofErr w:type="gramEnd"/>
      <w:r w:rsidR="00E741FC">
        <w:t xml:space="preserve"> and lower concentrations</w:t>
      </w:r>
    </w:p>
    <w:p w14:paraId="113E3994" w14:textId="77777777" w:rsidR="006E3BA4" w:rsidRDefault="006E3BA4" w:rsidP="00EB2EEF">
      <w:pPr>
        <w:spacing w:before="60"/>
      </w:pPr>
    </w:p>
    <w:p w14:paraId="2CEAFF3E" w14:textId="3A9A1427" w:rsidR="00E875BC" w:rsidRDefault="00E875BC" w:rsidP="00E875BC">
      <w:pPr>
        <w:spacing w:before="60"/>
        <w:rPr>
          <w:i/>
        </w:rPr>
      </w:pPr>
      <w:r w:rsidRPr="005334A5">
        <w:rPr>
          <w:i/>
        </w:rPr>
        <w:t xml:space="preserve">Use the following </w:t>
      </w:r>
      <w:r>
        <w:rPr>
          <w:i/>
        </w:rPr>
        <w:t>equation</w:t>
      </w:r>
      <w:r w:rsidRPr="005334A5">
        <w:rPr>
          <w:i/>
        </w:rPr>
        <w:t xml:space="preserve"> to answer Questions </w:t>
      </w:r>
      <w:r>
        <w:rPr>
          <w:i/>
        </w:rPr>
        <w:t>2</w:t>
      </w:r>
      <w:r w:rsidRPr="005334A5">
        <w:rPr>
          <w:i/>
        </w:rPr>
        <w:t xml:space="preserve"> and </w:t>
      </w:r>
      <w:r>
        <w:rPr>
          <w:i/>
        </w:rPr>
        <w:t>3</w:t>
      </w:r>
    </w:p>
    <w:p w14:paraId="4E4EC364" w14:textId="77777777" w:rsidR="00E875BC" w:rsidRDefault="00E875BC" w:rsidP="00E875BC">
      <w:pPr>
        <w:spacing w:before="60"/>
        <w:rPr>
          <w:lang w:val="en-US"/>
        </w:rPr>
      </w:pPr>
      <w:r>
        <w:rPr>
          <w:lang w:val="en-US"/>
        </w:rPr>
        <w:t>A series of reactions are conducted to compare the reaction rates between c</w:t>
      </w:r>
      <w:r w:rsidRPr="00474012">
        <w:rPr>
          <w:lang w:val="en-US"/>
        </w:rPr>
        <w:t xml:space="preserve">alcium </w:t>
      </w:r>
      <w:r>
        <w:rPr>
          <w:lang w:val="en-US"/>
        </w:rPr>
        <w:t>carbonate and hydrochloric acid. The time taken for each reaction to produce 80 mL of gas is recor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03"/>
        <w:gridCol w:w="2710"/>
        <w:gridCol w:w="2687"/>
        <w:gridCol w:w="2690"/>
      </w:tblGrid>
      <w:tr w:rsidR="00E875BC" w14:paraId="57BCF80F" w14:textId="77777777" w:rsidTr="009806DB">
        <w:tc>
          <w:tcPr>
            <w:tcW w:w="2754" w:type="dxa"/>
          </w:tcPr>
          <w:p w14:paraId="3EAAB350" w14:textId="77777777" w:rsidR="00E875BC" w:rsidRDefault="00E875BC" w:rsidP="009806DB">
            <w:pPr>
              <w:spacing w:before="60"/>
              <w:rPr>
                <w:lang w:val="en-US"/>
              </w:rPr>
            </w:pPr>
          </w:p>
        </w:tc>
        <w:tc>
          <w:tcPr>
            <w:tcW w:w="2754" w:type="dxa"/>
          </w:tcPr>
          <w:p w14:paraId="35ADD1B0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HCl concentration</w:t>
            </w:r>
          </w:p>
        </w:tc>
        <w:tc>
          <w:tcPr>
            <w:tcW w:w="2754" w:type="dxa"/>
          </w:tcPr>
          <w:p w14:paraId="68522DAB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Mass of CaCO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added</w:t>
            </w:r>
          </w:p>
        </w:tc>
        <w:tc>
          <w:tcPr>
            <w:tcW w:w="2754" w:type="dxa"/>
          </w:tcPr>
          <w:p w14:paraId="33AEE611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Time to produce 80 mL</w:t>
            </w:r>
          </w:p>
        </w:tc>
      </w:tr>
      <w:tr w:rsidR="00E875BC" w14:paraId="7EC6E9A7" w14:textId="77777777" w:rsidTr="009806DB">
        <w:tc>
          <w:tcPr>
            <w:tcW w:w="2754" w:type="dxa"/>
          </w:tcPr>
          <w:p w14:paraId="07854825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Experiment 1</w:t>
            </w:r>
          </w:p>
        </w:tc>
        <w:tc>
          <w:tcPr>
            <w:tcW w:w="2754" w:type="dxa"/>
          </w:tcPr>
          <w:p w14:paraId="1F2D6E1D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1.0 M</w:t>
            </w:r>
          </w:p>
        </w:tc>
        <w:tc>
          <w:tcPr>
            <w:tcW w:w="2754" w:type="dxa"/>
          </w:tcPr>
          <w:p w14:paraId="2CE60AA1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2 g</w:t>
            </w:r>
          </w:p>
        </w:tc>
        <w:tc>
          <w:tcPr>
            <w:tcW w:w="2754" w:type="dxa"/>
          </w:tcPr>
          <w:p w14:paraId="10328FE4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34 sec</w:t>
            </w:r>
          </w:p>
        </w:tc>
      </w:tr>
      <w:tr w:rsidR="00E875BC" w14:paraId="3B444316" w14:textId="77777777" w:rsidTr="009806DB">
        <w:tc>
          <w:tcPr>
            <w:tcW w:w="2754" w:type="dxa"/>
          </w:tcPr>
          <w:p w14:paraId="2FFEA4FA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Experiment 2</w:t>
            </w:r>
          </w:p>
        </w:tc>
        <w:tc>
          <w:tcPr>
            <w:tcW w:w="2754" w:type="dxa"/>
          </w:tcPr>
          <w:p w14:paraId="570BE7A8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2.0 M</w:t>
            </w:r>
          </w:p>
        </w:tc>
        <w:tc>
          <w:tcPr>
            <w:tcW w:w="2754" w:type="dxa"/>
          </w:tcPr>
          <w:p w14:paraId="7EC2F3E4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2 g</w:t>
            </w:r>
          </w:p>
        </w:tc>
        <w:tc>
          <w:tcPr>
            <w:tcW w:w="2754" w:type="dxa"/>
          </w:tcPr>
          <w:p w14:paraId="18136632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22 sec</w:t>
            </w:r>
          </w:p>
        </w:tc>
      </w:tr>
      <w:tr w:rsidR="00E875BC" w14:paraId="421F5587" w14:textId="77777777" w:rsidTr="009806DB">
        <w:tc>
          <w:tcPr>
            <w:tcW w:w="2754" w:type="dxa"/>
          </w:tcPr>
          <w:p w14:paraId="44CE824D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Experiment 3</w:t>
            </w:r>
          </w:p>
        </w:tc>
        <w:tc>
          <w:tcPr>
            <w:tcW w:w="2754" w:type="dxa"/>
          </w:tcPr>
          <w:p w14:paraId="41699F9C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2.0 M</w:t>
            </w:r>
          </w:p>
        </w:tc>
        <w:tc>
          <w:tcPr>
            <w:tcW w:w="2754" w:type="dxa"/>
          </w:tcPr>
          <w:p w14:paraId="0C1D0322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4 g</w:t>
            </w:r>
          </w:p>
        </w:tc>
        <w:tc>
          <w:tcPr>
            <w:tcW w:w="2754" w:type="dxa"/>
          </w:tcPr>
          <w:p w14:paraId="500DF290" w14:textId="77777777" w:rsidR="00E875BC" w:rsidRDefault="00E875BC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28 sec</w:t>
            </w:r>
          </w:p>
        </w:tc>
      </w:tr>
      <w:tr w:rsidR="00E875BC" w14:paraId="04A40F63" w14:textId="77777777" w:rsidTr="009806DB">
        <w:tc>
          <w:tcPr>
            <w:tcW w:w="2754" w:type="dxa"/>
          </w:tcPr>
          <w:p w14:paraId="4721065E" w14:textId="77777777" w:rsidR="00E875BC" w:rsidRDefault="00E875BC" w:rsidP="009806DB">
            <w:pPr>
              <w:spacing w:before="60"/>
              <w:rPr>
                <w:lang w:val="en-US"/>
              </w:rPr>
            </w:pPr>
          </w:p>
        </w:tc>
        <w:tc>
          <w:tcPr>
            <w:tcW w:w="2754" w:type="dxa"/>
          </w:tcPr>
          <w:p w14:paraId="58FE1452" w14:textId="77777777" w:rsidR="00E875BC" w:rsidRDefault="00E875BC" w:rsidP="009806DB">
            <w:pPr>
              <w:spacing w:before="60"/>
              <w:rPr>
                <w:lang w:val="en-US"/>
              </w:rPr>
            </w:pPr>
          </w:p>
        </w:tc>
        <w:tc>
          <w:tcPr>
            <w:tcW w:w="2754" w:type="dxa"/>
          </w:tcPr>
          <w:p w14:paraId="265E7544" w14:textId="77777777" w:rsidR="00E875BC" w:rsidRDefault="00E875BC" w:rsidP="009806DB">
            <w:pPr>
              <w:spacing w:before="60"/>
              <w:rPr>
                <w:lang w:val="en-US"/>
              </w:rPr>
            </w:pPr>
          </w:p>
        </w:tc>
        <w:tc>
          <w:tcPr>
            <w:tcW w:w="2754" w:type="dxa"/>
          </w:tcPr>
          <w:p w14:paraId="10C585A0" w14:textId="77777777" w:rsidR="00E875BC" w:rsidRDefault="00E875BC" w:rsidP="009806DB">
            <w:pPr>
              <w:spacing w:before="60"/>
              <w:rPr>
                <w:lang w:val="en-US"/>
              </w:rPr>
            </w:pPr>
          </w:p>
        </w:tc>
      </w:tr>
    </w:tbl>
    <w:p w14:paraId="24EF0EA6" w14:textId="77777777" w:rsidR="00E875BC" w:rsidRPr="00474012" w:rsidRDefault="00E875BC" w:rsidP="00E875BC">
      <w:pPr>
        <w:spacing w:before="60"/>
        <w:rPr>
          <w:lang w:val="en-US"/>
        </w:rPr>
      </w:pPr>
    </w:p>
    <w:p w14:paraId="0211CD4D" w14:textId="0B74BEA0" w:rsidR="00E875BC" w:rsidRDefault="00E875BC" w:rsidP="00E875BC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Question </w:t>
      </w:r>
      <w:r w:rsidR="00A162BF">
        <w:rPr>
          <w:b/>
          <w:lang w:val="en-US"/>
        </w:rPr>
        <w:t>2</w:t>
      </w:r>
    </w:p>
    <w:p w14:paraId="7FFDB206" w14:textId="77777777" w:rsidR="00E875BC" w:rsidRDefault="00E875BC" w:rsidP="00E875BC">
      <w:pPr>
        <w:spacing w:before="60"/>
        <w:rPr>
          <w:b/>
        </w:rPr>
      </w:pPr>
      <w:r>
        <w:t>Which of the following is unlikely to be a useful method for monitoring the rate of this reaction?</w:t>
      </w:r>
    </w:p>
    <w:p w14:paraId="42A39315" w14:textId="77777777" w:rsidR="00E875BC" w:rsidRDefault="00E875BC" w:rsidP="00E875BC">
      <w:pPr>
        <w:spacing w:before="60"/>
      </w:pPr>
      <w:r w:rsidRPr="00650726">
        <w:rPr>
          <w:b/>
        </w:rPr>
        <w:t>A</w:t>
      </w:r>
      <w:r>
        <w:t>.    Monitoring the colour change occurring during the reaction.</w:t>
      </w:r>
    </w:p>
    <w:p w14:paraId="184E63A0" w14:textId="77777777" w:rsidR="00E875BC" w:rsidRDefault="00E875BC" w:rsidP="00E875BC">
      <w:pPr>
        <w:spacing w:before="60"/>
      </w:pPr>
      <w:r w:rsidRPr="00650726">
        <w:rPr>
          <w:b/>
        </w:rPr>
        <w:t>B</w:t>
      </w:r>
      <w:r>
        <w:t>.    Measuring the volume of gas evolved.</w:t>
      </w:r>
    </w:p>
    <w:p w14:paraId="1250A02F" w14:textId="77777777" w:rsidR="00E875BC" w:rsidRDefault="00E875BC" w:rsidP="00E875BC">
      <w:pPr>
        <w:tabs>
          <w:tab w:val="left" w:pos="3015"/>
        </w:tabs>
        <w:spacing w:before="60"/>
      </w:pPr>
      <w:r w:rsidRPr="00650726">
        <w:rPr>
          <w:b/>
        </w:rPr>
        <w:t>C</w:t>
      </w:r>
      <w:r>
        <w:t>.    Monitoring the mass of the flask.</w:t>
      </w:r>
      <w:r>
        <w:tab/>
      </w:r>
    </w:p>
    <w:p w14:paraId="3A1DE140" w14:textId="77777777" w:rsidR="00E875BC" w:rsidRDefault="00E875BC" w:rsidP="00E875BC">
      <w:pPr>
        <w:spacing w:before="60"/>
      </w:pPr>
      <w:r w:rsidRPr="00650726">
        <w:rPr>
          <w:b/>
        </w:rPr>
        <w:t>D</w:t>
      </w:r>
      <w:r>
        <w:t>.    Monitoring the pH of the solution.</w:t>
      </w:r>
    </w:p>
    <w:p w14:paraId="2757143E" w14:textId="77777777" w:rsidR="00E875BC" w:rsidRPr="00AB5CA4" w:rsidRDefault="00E875BC" w:rsidP="00E875BC">
      <w:pPr>
        <w:spacing w:before="60"/>
        <w:rPr>
          <w:sz w:val="20"/>
          <w:szCs w:val="20"/>
        </w:rPr>
      </w:pPr>
    </w:p>
    <w:p w14:paraId="52B046A5" w14:textId="58F7596B" w:rsidR="00E875BC" w:rsidRDefault="00E875BC" w:rsidP="00E875BC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Question </w:t>
      </w:r>
      <w:r w:rsidR="00A162BF">
        <w:rPr>
          <w:b/>
          <w:lang w:val="en-US"/>
        </w:rPr>
        <w:t>3</w:t>
      </w:r>
    </w:p>
    <w:p w14:paraId="4F9303A7" w14:textId="77777777" w:rsidR="00E875BC" w:rsidRDefault="00E875BC" w:rsidP="00E875BC">
      <w:pPr>
        <w:spacing w:before="60"/>
      </w:pPr>
      <w:r>
        <w:t xml:space="preserve">In a comparison of experiment 2 and experiment 3, it is likely </w:t>
      </w:r>
      <w:proofErr w:type="gramStart"/>
      <w:r>
        <w:t>that</w:t>
      </w:r>
      <w:proofErr w:type="gramEnd"/>
    </w:p>
    <w:p w14:paraId="56000418" w14:textId="77777777" w:rsidR="00E875BC" w:rsidRDefault="00E875BC" w:rsidP="00E875BC">
      <w:pPr>
        <w:spacing w:before="60"/>
      </w:pPr>
      <w:r w:rsidRPr="007D7184">
        <w:rPr>
          <w:b/>
        </w:rPr>
        <w:t>A</w:t>
      </w:r>
      <w:r>
        <w:t>.    the temperature in experiment 3 was higher than that of experiment 2.</w:t>
      </w:r>
    </w:p>
    <w:p w14:paraId="59A9F22C" w14:textId="77777777" w:rsidR="00E875BC" w:rsidRPr="00AB5CA4" w:rsidRDefault="00E875BC" w:rsidP="00E875BC">
      <w:pPr>
        <w:spacing w:before="60"/>
        <w:rPr>
          <w:vertAlign w:val="subscript"/>
        </w:rPr>
      </w:pPr>
      <w:r w:rsidRPr="007D7184">
        <w:rPr>
          <w:b/>
        </w:rPr>
        <w:t>B</w:t>
      </w:r>
      <w:r>
        <w:t xml:space="preserve">.   </w:t>
      </w:r>
      <w:r w:rsidRPr="00B60627">
        <w:t xml:space="preserve"> </w:t>
      </w:r>
      <w:r>
        <w:t>the calcium carbonate particle size in experiment 3 is larger than experiment 2.</w:t>
      </w:r>
    </w:p>
    <w:p w14:paraId="67BC5993" w14:textId="77777777" w:rsidR="00E875BC" w:rsidRDefault="00E875BC" w:rsidP="00E875BC">
      <w:pPr>
        <w:spacing w:before="60"/>
      </w:pPr>
      <w:r w:rsidRPr="007D7184">
        <w:rPr>
          <w:b/>
        </w:rPr>
        <w:t>C</w:t>
      </w:r>
      <w:r>
        <w:t xml:space="preserve">.    the rate of reaction in experiment 3 was greater due to the increased calcium carbonate mass.  </w:t>
      </w:r>
    </w:p>
    <w:p w14:paraId="3FC54334" w14:textId="77777777" w:rsidR="00E875BC" w:rsidRDefault="00E875BC" w:rsidP="00E875BC">
      <w:pPr>
        <w:spacing w:before="60"/>
      </w:pPr>
      <w:r w:rsidRPr="007D7184">
        <w:rPr>
          <w:b/>
        </w:rPr>
        <w:t>D</w:t>
      </w:r>
      <w:r>
        <w:t xml:space="preserve">.    the rate of reaction in both reactions should have been the same as the HCl concentration was the same. </w:t>
      </w:r>
    </w:p>
    <w:p w14:paraId="113E39A9" w14:textId="77777777" w:rsidR="005377F8" w:rsidRDefault="005377F8" w:rsidP="006E3BA4">
      <w:pPr>
        <w:spacing w:before="60"/>
      </w:pPr>
    </w:p>
    <w:p w14:paraId="113E39AA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lastRenderedPageBreak/>
        <w:t>Question 4</w:t>
      </w:r>
    </w:p>
    <w:p w14:paraId="113E39AB" w14:textId="77777777" w:rsidR="00420C07" w:rsidRDefault="00420C07" w:rsidP="006E3BA4">
      <w:pPr>
        <w:spacing w:before="60"/>
        <w:jc w:val="both"/>
      </w:pPr>
      <w:r>
        <w:t xml:space="preserve">The equilibrium expression shown refers to which equation?  </w:t>
      </w:r>
    </w:p>
    <w:p w14:paraId="113E39AC" w14:textId="77777777" w:rsidR="00420C07" w:rsidRDefault="00420C07" w:rsidP="006E3BA4">
      <w:pPr>
        <w:spacing w:before="60"/>
        <w:jc w:val="both"/>
      </w:pPr>
      <w:r>
        <w:t xml:space="preserve"> </w:t>
      </w:r>
      <w:r w:rsidRPr="006D4157">
        <w:rPr>
          <w:i/>
        </w:rPr>
        <w:t>K</w:t>
      </w:r>
      <w:r>
        <w:t xml:space="preserve"> = </w:t>
      </w:r>
      <w:r w:rsidR="00931C31" w:rsidRPr="00931C31">
        <w:rPr>
          <w:position w:val="-30"/>
        </w:rPr>
        <w:object w:dxaOrig="1440" w:dyaOrig="720" w14:anchorId="113E3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.4pt" o:ole="">
            <v:imagedata r:id="rId8" o:title=""/>
          </v:shape>
          <o:OLEObject Type="Embed" ProgID="Equation.DSMT4" ShapeID="_x0000_i1025" DrawAspect="Content" ObjectID="_1770659128" r:id="rId9"/>
        </w:object>
      </w:r>
      <w:r>
        <w:t xml:space="preserve"> </w:t>
      </w:r>
    </w:p>
    <w:p w14:paraId="113E39AD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931C31">
        <w:t>4NH</w:t>
      </w:r>
      <w:r w:rsidR="00931C31">
        <w:rPr>
          <w:vertAlign w:val="subscript"/>
        </w:rPr>
        <w:t>3</w:t>
      </w:r>
      <w:r w:rsidR="00931C31">
        <w:t>(</w:t>
      </w:r>
      <w:proofErr w:type="gramStart"/>
      <w:r w:rsidR="00931C31">
        <w:t xml:space="preserve">g)   </w:t>
      </w:r>
      <w:proofErr w:type="gramEnd"/>
      <w:r w:rsidR="00931C31">
        <w:t>+  5O</w:t>
      </w:r>
      <w:r w:rsidR="00931C31">
        <w:rPr>
          <w:vertAlign w:val="subscript"/>
        </w:rPr>
        <w:t>2</w:t>
      </w:r>
      <w:r w:rsidR="00931C31">
        <w:t xml:space="preserve">(g)  </w:t>
      </w:r>
      <w:r w:rsidR="00931C31">
        <w:rPr>
          <w:rFonts w:ascii="Lucida Sans Unicode" w:hAnsi="Lucida Sans Unicode" w:cs="Lucida Sans Unicode"/>
        </w:rPr>
        <w:t>⇄</w:t>
      </w:r>
      <w:r w:rsidR="00931C31">
        <w:t>4NO(g)   +   6H</w:t>
      </w:r>
      <w:r w:rsidR="00931C31">
        <w:rPr>
          <w:vertAlign w:val="subscript"/>
        </w:rPr>
        <w:t>2</w:t>
      </w:r>
      <w:r w:rsidR="00931C31">
        <w:t>O(g)</w:t>
      </w:r>
    </w:p>
    <w:p w14:paraId="113E39AE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931C31">
        <w:t>4NO(</w:t>
      </w:r>
      <w:proofErr w:type="gramStart"/>
      <w:r w:rsidR="00931C31">
        <w:t xml:space="preserve">g)   </w:t>
      </w:r>
      <w:proofErr w:type="gramEnd"/>
      <w:r w:rsidR="00931C31">
        <w:t>+   6H</w:t>
      </w:r>
      <w:r w:rsidR="00931C31">
        <w:rPr>
          <w:vertAlign w:val="subscript"/>
        </w:rPr>
        <w:t>2</w:t>
      </w:r>
      <w:r w:rsidR="00931C31">
        <w:t xml:space="preserve">O(g)  </w:t>
      </w:r>
      <w:r w:rsidR="00931C31">
        <w:rPr>
          <w:rFonts w:ascii="Lucida Sans Unicode" w:hAnsi="Lucida Sans Unicode" w:cs="Lucida Sans Unicode"/>
        </w:rPr>
        <w:t xml:space="preserve">⇄ </w:t>
      </w:r>
      <w:r w:rsidR="00931C31">
        <w:t>4NH</w:t>
      </w:r>
      <w:r w:rsidR="00931C31">
        <w:rPr>
          <w:vertAlign w:val="subscript"/>
        </w:rPr>
        <w:t>3</w:t>
      </w:r>
      <w:r w:rsidR="00931C31">
        <w:t>(g)   +  5O</w:t>
      </w:r>
      <w:r w:rsidR="00931C31">
        <w:rPr>
          <w:vertAlign w:val="subscript"/>
        </w:rPr>
        <w:t>2</w:t>
      </w:r>
      <w:r w:rsidR="00931C31">
        <w:t xml:space="preserve">(g)  </w:t>
      </w:r>
    </w:p>
    <w:p w14:paraId="113E39AF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931C31">
        <w:t>NH</w:t>
      </w:r>
      <w:r w:rsidR="00931C31">
        <w:rPr>
          <w:vertAlign w:val="subscript"/>
        </w:rPr>
        <w:t>3</w:t>
      </w:r>
      <w:r w:rsidR="00931C31">
        <w:t>(</w:t>
      </w:r>
      <w:proofErr w:type="gramStart"/>
      <w:r w:rsidR="00931C31">
        <w:t xml:space="preserve">g)   </w:t>
      </w:r>
      <w:proofErr w:type="gramEnd"/>
      <w:r w:rsidR="00931C31">
        <w:t>+  O</w:t>
      </w:r>
      <w:r w:rsidR="00931C31">
        <w:rPr>
          <w:vertAlign w:val="subscript"/>
        </w:rPr>
        <w:t>2</w:t>
      </w:r>
      <w:r w:rsidR="00931C31">
        <w:t xml:space="preserve">(g)  </w:t>
      </w:r>
      <w:r w:rsidR="00931C31">
        <w:rPr>
          <w:rFonts w:ascii="Lucida Sans Unicode" w:hAnsi="Lucida Sans Unicode" w:cs="Lucida Sans Unicode"/>
        </w:rPr>
        <w:t>⇄</w:t>
      </w:r>
      <w:r w:rsidR="00931C31">
        <w:t>NO(g)   +   H</w:t>
      </w:r>
      <w:r w:rsidR="00931C31">
        <w:rPr>
          <w:vertAlign w:val="subscript"/>
        </w:rPr>
        <w:t>2</w:t>
      </w:r>
      <w:r w:rsidR="00931C31">
        <w:t>O(g)</w:t>
      </w:r>
    </w:p>
    <w:p w14:paraId="113E39B0" w14:textId="77777777" w:rsidR="00931C31" w:rsidRDefault="006E3BA4" w:rsidP="00931C31">
      <w:pPr>
        <w:spacing w:before="60"/>
      </w:pPr>
      <w:r w:rsidRPr="00EF3841">
        <w:rPr>
          <w:b/>
        </w:rPr>
        <w:t>D</w:t>
      </w:r>
      <w:r>
        <w:t xml:space="preserve">.    </w:t>
      </w:r>
      <w:r w:rsidR="00931C31">
        <w:t>4NH</w:t>
      </w:r>
      <w:r w:rsidR="00931C31">
        <w:rPr>
          <w:vertAlign w:val="subscript"/>
        </w:rPr>
        <w:t>3</w:t>
      </w:r>
      <w:r w:rsidR="00551CFA">
        <w:t>(</w:t>
      </w:r>
      <w:proofErr w:type="gramStart"/>
      <w:r w:rsidR="00551CFA">
        <w:t xml:space="preserve">g)   </w:t>
      </w:r>
      <w:proofErr w:type="gramEnd"/>
      <w:r w:rsidR="00551CFA">
        <w:t>+  6</w:t>
      </w:r>
      <w:r w:rsidR="00931C31">
        <w:t>O</w:t>
      </w:r>
      <w:r w:rsidR="00931C31">
        <w:rPr>
          <w:vertAlign w:val="subscript"/>
        </w:rPr>
        <w:t>2</w:t>
      </w:r>
      <w:r w:rsidR="00931C31">
        <w:t xml:space="preserve">(g)  </w:t>
      </w:r>
      <w:r w:rsidR="00931C31">
        <w:rPr>
          <w:rFonts w:ascii="Lucida Sans Unicode" w:hAnsi="Lucida Sans Unicode" w:cs="Lucida Sans Unicode"/>
        </w:rPr>
        <w:t>⇄</w:t>
      </w:r>
      <w:r w:rsidR="00931C31">
        <w:t xml:space="preserve">4NO(g)   +   </w:t>
      </w:r>
      <w:r w:rsidR="00551CFA">
        <w:t>5</w:t>
      </w:r>
      <w:r w:rsidR="00931C31">
        <w:t>H</w:t>
      </w:r>
      <w:r w:rsidR="00931C31">
        <w:rPr>
          <w:vertAlign w:val="subscript"/>
        </w:rPr>
        <w:t>2</w:t>
      </w:r>
      <w:r w:rsidR="00931C31">
        <w:t>O(g)</w:t>
      </w:r>
    </w:p>
    <w:p w14:paraId="113E39B1" w14:textId="77777777" w:rsidR="006E3BA4" w:rsidRDefault="006E3BA4" w:rsidP="006E3BA4">
      <w:pPr>
        <w:spacing w:before="60"/>
        <w:rPr>
          <w:sz w:val="12"/>
          <w:szCs w:val="12"/>
        </w:rPr>
      </w:pPr>
    </w:p>
    <w:p w14:paraId="0FB2454F" w14:textId="77777777" w:rsidR="00C31D41" w:rsidRPr="005377F8" w:rsidRDefault="00C31D41" w:rsidP="006E3BA4">
      <w:pPr>
        <w:spacing w:before="60"/>
        <w:rPr>
          <w:sz w:val="12"/>
          <w:szCs w:val="12"/>
        </w:rPr>
      </w:pPr>
    </w:p>
    <w:p w14:paraId="113E39B2" w14:textId="77777777" w:rsidR="001A42FE" w:rsidRPr="00A7077C" w:rsidRDefault="001A42FE" w:rsidP="00A7077C">
      <w:pPr>
        <w:spacing w:before="60"/>
        <w:jc w:val="center"/>
        <w:rPr>
          <w:i/>
          <w:lang w:val="en-US"/>
        </w:rPr>
      </w:pPr>
      <w:r w:rsidRPr="001A42FE">
        <w:rPr>
          <w:i/>
          <w:lang w:val="en-US"/>
        </w:rPr>
        <w:t>Use the following information to</w:t>
      </w:r>
      <w:r w:rsidR="003546B6">
        <w:rPr>
          <w:i/>
          <w:lang w:val="en-US"/>
        </w:rPr>
        <w:t xml:space="preserve"> answer Questions 5,</w:t>
      </w:r>
      <w:r w:rsidRPr="001A42FE">
        <w:rPr>
          <w:i/>
          <w:lang w:val="en-US"/>
        </w:rPr>
        <w:t xml:space="preserve"> 6</w:t>
      </w:r>
      <w:r w:rsidR="003546B6">
        <w:rPr>
          <w:i/>
          <w:lang w:val="en-US"/>
        </w:rPr>
        <w:t xml:space="preserve"> and 7</w:t>
      </w:r>
    </w:p>
    <w:p w14:paraId="113E39B3" w14:textId="77777777" w:rsidR="006E3BA4" w:rsidRDefault="006D4157" w:rsidP="006E3BA4">
      <w:pPr>
        <w:spacing w:before="60"/>
        <w:jc w:val="both"/>
      </w:pPr>
      <w:r>
        <w:t xml:space="preserve">The reaction between </w:t>
      </w:r>
      <w:proofErr w:type="spellStart"/>
      <w:r>
        <w:t>sulfur</w:t>
      </w:r>
      <w:proofErr w:type="spellEnd"/>
      <w:r>
        <w:t xml:space="preserve"> dioxide and oxygen </w:t>
      </w:r>
      <w:proofErr w:type="gramStart"/>
      <w:r>
        <w:t>is</w:t>
      </w:r>
      <w:proofErr w:type="gramEnd"/>
    </w:p>
    <w:p w14:paraId="113E39B4" w14:textId="77777777" w:rsidR="006D4157" w:rsidRPr="00A7077C" w:rsidRDefault="006D4157" w:rsidP="006E3BA4">
      <w:pPr>
        <w:spacing w:before="60"/>
        <w:jc w:val="both"/>
        <w:rPr>
          <w:sz w:val="12"/>
          <w:szCs w:val="12"/>
        </w:rPr>
      </w:pPr>
    </w:p>
    <w:p w14:paraId="113E39B5" w14:textId="77777777" w:rsidR="006D4157" w:rsidRDefault="006D4157" w:rsidP="006E3BA4">
      <w:pPr>
        <w:spacing w:before="60"/>
        <w:jc w:val="both"/>
      </w:pPr>
      <w:r>
        <w:t>2SO</w:t>
      </w:r>
      <w:r>
        <w:rPr>
          <w:vertAlign w:val="subscript"/>
        </w:rPr>
        <w:t>2</w:t>
      </w:r>
      <w:r>
        <w:t>(</w:t>
      </w:r>
      <w:proofErr w:type="gramStart"/>
      <w:r>
        <w:t xml:space="preserve">g)   </w:t>
      </w:r>
      <w:proofErr w:type="gramEnd"/>
      <w:r>
        <w:t>+  O</w:t>
      </w:r>
      <w:r>
        <w:rPr>
          <w:vertAlign w:val="subscript"/>
        </w:rPr>
        <w:t>2</w:t>
      </w:r>
      <w:r>
        <w:t xml:space="preserve">(g)    </w:t>
      </w:r>
      <w:r>
        <w:rPr>
          <w:rFonts w:ascii="Lucida Sans Unicode" w:hAnsi="Lucida Sans Unicode" w:cs="Lucida Sans Unicode"/>
        </w:rPr>
        <w:t>⇄</w:t>
      </w:r>
      <w:r>
        <w:t xml:space="preserve">   2SO</w:t>
      </w:r>
      <w:r>
        <w:rPr>
          <w:vertAlign w:val="subscript"/>
        </w:rPr>
        <w:t>3</w:t>
      </w:r>
      <w:r>
        <w:t>(g)</w:t>
      </w:r>
    </w:p>
    <w:p w14:paraId="113E39B6" w14:textId="77777777" w:rsidR="006D4157" w:rsidRPr="00A7077C" w:rsidRDefault="006D4157" w:rsidP="006E3BA4">
      <w:pPr>
        <w:spacing w:before="60"/>
        <w:jc w:val="both"/>
        <w:rPr>
          <w:sz w:val="12"/>
          <w:szCs w:val="12"/>
        </w:rPr>
      </w:pPr>
    </w:p>
    <w:p w14:paraId="113E39B7" w14:textId="77777777" w:rsidR="006D4157" w:rsidRDefault="006D4157" w:rsidP="006E3BA4">
      <w:pPr>
        <w:spacing w:before="60"/>
        <w:jc w:val="both"/>
        <w:rPr>
          <w:vertAlign w:val="superscript"/>
        </w:rPr>
      </w:pPr>
      <w:r>
        <w:t xml:space="preserve">The </w:t>
      </w:r>
      <w:r w:rsidR="003546B6">
        <w:t xml:space="preserve">numerical </w:t>
      </w:r>
      <w:r>
        <w:t xml:space="preserve">value of </w:t>
      </w:r>
      <w:r w:rsidRPr="003546B6">
        <w:rPr>
          <w:i/>
        </w:rPr>
        <w:t>K</w:t>
      </w:r>
      <w:r>
        <w:t xml:space="preserve"> for this reaction</w:t>
      </w:r>
      <w:r w:rsidR="001A42FE">
        <w:t xml:space="preserve"> at 100 </w:t>
      </w:r>
      <w:r w:rsidR="003546B6">
        <w:rPr>
          <w:vertAlign w:val="superscript"/>
        </w:rPr>
        <w:t>0</w:t>
      </w:r>
      <w:r w:rsidR="001A42FE">
        <w:t xml:space="preserve">C is </w:t>
      </w:r>
      <w:proofErr w:type="gramStart"/>
      <w:r w:rsidR="001A42FE">
        <w:t>12.4</w:t>
      </w:r>
      <w:proofErr w:type="gramEnd"/>
      <w:r w:rsidR="001A42FE">
        <w:t xml:space="preserve"> </w:t>
      </w:r>
      <w:r w:rsidR="003546B6">
        <w:t xml:space="preserve"> </w:t>
      </w:r>
    </w:p>
    <w:p w14:paraId="113E39B8" w14:textId="77777777" w:rsidR="001A42FE" w:rsidRPr="005377F8" w:rsidRDefault="001A42FE" w:rsidP="006E3BA4">
      <w:pPr>
        <w:spacing w:before="60"/>
        <w:jc w:val="both"/>
        <w:rPr>
          <w:sz w:val="12"/>
          <w:szCs w:val="12"/>
          <w:vertAlign w:val="superscript"/>
        </w:rPr>
      </w:pPr>
    </w:p>
    <w:p w14:paraId="113E39B9" w14:textId="77777777" w:rsidR="001A42FE" w:rsidRDefault="001A42FE" w:rsidP="001A42FE">
      <w:pPr>
        <w:spacing w:before="60"/>
        <w:rPr>
          <w:b/>
          <w:lang w:val="en-US"/>
        </w:rPr>
      </w:pPr>
      <w:r>
        <w:rPr>
          <w:b/>
          <w:lang w:val="en-US"/>
        </w:rPr>
        <w:t>Question 5</w:t>
      </w:r>
    </w:p>
    <w:p w14:paraId="113E39BA" w14:textId="77777777" w:rsidR="001A42FE" w:rsidRDefault="001A42FE" w:rsidP="006E3BA4">
      <w:pPr>
        <w:spacing w:before="60"/>
        <w:jc w:val="both"/>
      </w:pPr>
      <w:r>
        <w:t xml:space="preserve">The concentrations in a mixture of the above gases at 100 </w:t>
      </w:r>
      <w:r w:rsidR="003546B6">
        <w:rPr>
          <w:vertAlign w:val="superscript"/>
        </w:rPr>
        <w:t>0</w:t>
      </w:r>
      <w:r>
        <w:t xml:space="preserve">C, </w:t>
      </w:r>
      <w:proofErr w:type="gramStart"/>
      <w:r>
        <w:t>are</w:t>
      </w:r>
      <w:proofErr w:type="gramEnd"/>
    </w:p>
    <w:p w14:paraId="113E39BB" w14:textId="77777777" w:rsidR="001A42FE" w:rsidRPr="005377F8" w:rsidRDefault="001A42FE" w:rsidP="006E3BA4">
      <w:pPr>
        <w:spacing w:before="60"/>
        <w:jc w:val="both"/>
        <w:rPr>
          <w:sz w:val="8"/>
          <w:szCs w:val="8"/>
        </w:rPr>
      </w:pPr>
    </w:p>
    <w:p w14:paraId="113E39BC" w14:textId="77777777" w:rsidR="001A42FE" w:rsidRDefault="001A42FE" w:rsidP="006E3BA4">
      <w:pPr>
        <w:spacing w:before="60"/>
        <w:jc w:val="both"/>
      </w:pPr>
      <w:r>
        <w:t>[SO</w:t>
      </w:r>
      <w:r>
        <w:rPr>
          <w:vertAlign w:val="subscript"/>
        </w:rPr>
        <w:t>2</w:t>
      </w:r>
      <w:r>
        <w:t xml:space="preserve">] = 0.4 </w:t>
      </w:r>
      <w:proofErr w:type="gramStart"/>
      <w:r>
        <w:t>M,  [</w:t>
      </w:r>
      <w:proofErr w:type="gramEnd"/>
      <w:r>
        <w:t>O</w:t>
      </w:r>
      <w:r>
        <w:rPr>
          <w:vertAlign w:val="subscript"/>
        </w:rPr>
        <w:t>2</w:t>
      </w:r>
      <w:r>
        <w:t>] = 0.4 M   and [SO</w:t>
      </w:r>
      <w:r>
        <w:rPr>
          <w:vertAlign w:val="subscript"/>
        </w:rPr>
        <w:t>3</w:t>
      </w:r>
      <w:r>
        <w:t>] = 0.4 M</w:t>
      </w:r>
    </w:p>
    <w:p w14:paraId="113E39BD" w14:textId="77777777" w:rsidR="001A42FE" w:rsidRPr="005377F8" w:rsidRDefault="001A42FE" w:rsidP="006E3BA4">
      <w:pPr>
        <w:spacing w:before="60"/>
        <w:jc w:val="both"/>
        <w:rPr>
          <w:sz w:val="8"/>
          <w:szCs w:val="8"/>
        </w:rPr>
      </w:pPr>
    </w:p>
    <w:p w14:paraId="113E39BE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1A42FE">
        <w:t>This reaction mixture is at equilibrium.</w:t>
      </w:r>
      <w:r>
        <w:t xml:space="preserve">  </w:t>
      </w:r>
    </w:p>
    <w:p w14:paraId="113E39BF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1A42FE">
        <w:t>The forward reaction needs to occur more than the back reaction to reach equilibrium.</w:t>
      </w:r>
    </w:p>
    <w:p w14:paraId="113E39C0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1A42FE">
        <w:t>The back reaction needs to occur more than the forward reaction to reach equilibrium.</w:t>
      </w:r>
    </w:p>
    <w:p w14:paraId="113E39C1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1A42FE">
        <w:t>The back reaction will stop until equilibrium is reached.</w:t>
      </w:r>
    </w:p>
    <w:p w14:paraId="113E39C2" w14:textId="77777777" w:rsidR="006E3BA4" w:rsidRDefault="006E3BA4" w:rsidP="006E3BA4">
      <w:pPr>
        <w:spacing w:before="60"/>
      </w:pPr>
    </w:p>
    <w:p w14:paraId="113E39C3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t>Question 6</w:t>
      </w:r>
    </w:p>
    <w:p w14:paraId="113E39C4" w14:textId="77777777" w:rsidR="003546B6" w:rsidRDefault="003546B6" w:rsidP="006E3BA4">
      <w:pPr>
        <w:spacing w:before="60"/>
      </w:pPr>
      <w:r>
        <w:t>4.8 mole of SO</w:t>
      </w:r>
      <w:r>
        <w:rPr>
          <w:vertAlign w:val="subscript"/>
        </w:rPr>
        <w:t>2</w:t>
      </w:r>
      <w:r>
        <w:t xml:space="preserve"> and 3.0 mole of O</w:t>
      </w:r>
      <w:r>
        <w:rPr>
          <w:vertAlign w:val="subscript"/>
        </w:rPr>
        <w:t>2</w:t>
      </w:r>
      <w:r>
        <w:t xml:space="preserve"> is introduced to an empty reactor. When equilibrium is reached</w:t>
      </w:r>
    </w:p>
    <w:p w14:paraId="113E39C5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3546B6">
        <w:t>4.8 mole of SO</w:t>
      </w:r>
      <w:r w:rsidR="003546B6">
        <w:rPr>
          <w:vertAlign w:val="subscript"/>
        </w:rPr>
        <w:t>3</w:t>
      </w:r>
      <w:r w:rsidR="003546B6">
        <w:t xml:space="preserve"> will have formed.</w:t>
      </w:r>
      <w:r>
        <w:t xml:space="preserve">  </w:t>
      </w:r>
    </w:p>
    <w:p w14:paraId="113E39C6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3546B6">
        <w:t>6.0 mole of SO</w:t>
      </w:r>
      <w:r w:rsidR="003546B6">
        <w:rPr>
          <w:vertAlign w:val="subscript"/>
        </w:rPr>
        <w:t>3</w:t>
      </w:r>
      <w:r w:rsidR="003546B6">
        <w:t xml:space="preserve"> will have formed.</w:t>
      </w:r>
    </w:p>
    <w:p w14:paraId="113E39C7" w14:textId="7898A3D5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3546B6">
        <w:t>SO</w:t>
      </w:r>
      <w:r w:rsidR="00A54FF1">
        <w:rPr>
          <w:vertAlign w:val="subscript"/>
        </w:rPr>
        <w:t>2</w:t>
      </w:r>
      <w:r w:rsidR="003546B6">
        <w:t xml:space="preserve"> will not be present as it is the scarce reagent.</w:t>
      </w:r>
    </w:p>
    <w:p w14:paraId="113E39C8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3546B6">
        <w:t>The amount of SO</w:t>
      </w:r>
      <w:r w:rsidR="003546B6">
        <w:rPr>
          <w:vertAlign w:val="subscript"/>
        </w:rPr>
        <w:t>3</w:t>
      </w:r>
      <w:r w:rsidR="003546B6">
        <w:t xml:space="preserve"> formed will equal the amount of SO</w:t>
      </w:r>
      <w:r w:rsidR="003546B6">
        <w:rPr>
          <w:vertAlign w:val="subscript"/>
        </w:rPr>
        <w:t>2</w:t>
      </w:r>
      <w:r w:rsidR="003546B6">
        <w:t xml:space="preserve"> reacted.</w:t>
      </w:r>
    </w:p>
    <w:p w14:paraId="113E39C9" w14:textId="77777777" w:rsidR="006E3BA4" w:rsidRDefault="006E3BA4" w:rsidP="006E3BA4">
      <w:pPr>
        <w:spacing w:before="60"/>
      </w:pPr>
    </w:p>
    <w:p w14:paraId="113E39CA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t>Question 7</w:t>
      </w:r>
    </w:p>
    <w:p w14:paraId="113E39CB" w14:textId="77777777" w:rsidR="006E3BA4" w:rsidRDefault="006E3BA4" w:rsidP="006E3BA4">
      <w:pPr>
        <w:spacing w:before="60"/>
        <w:jc w:val="both"/>
      </w:pPr>
      <w:r>
        <w:t xml:space="preserve">The </w:t>
      </w:r>
      <w:r w:rsidR="003546B6">
        <w:t xml:space="preserve">correct unit for the equilibrium constant in this reaction will </w:t>
      </w:r>
      <w:proofErr w:type="gramStart"/>
      <w:r w:rsidR="002C5615">
        <w:t>be</w:t>
      </w:r>
      <w:proofErr w:type="gramEnd"/>
      <w:r w:rsidR="002C5615">
        <w:t xml:space="preserve"> </w:t>
      </w:r>
    </w:p>
    <w:p w14:paraId="113E39CC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2C5615">
        <w:t>M</w:t>
      </w:r>
      <w:r w:rsidR="002C5615">
        <w:rPr>
          <w:vertAlign w:val="superscript"/>
        </w:rPr>
        <w:t>-1</w:t>
      </w:r>
      <w:r>
        <w:t xml:space="preserve">  </w:t>
      </w:r>
    </w:p>
    <w:p w14:paraId="113E39CD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2C5615">
        <w:t>M</w:t>
      </w:r>
      <w:r w:rsidR="002C5615">
        <w:rPr>
          <w:vertAlign w:val="superscript"/>
        </w:rPr>
        <w:t>1</w:t>
      </w:r>
      <w:r w:rsidR="002C5615">
        <w:t xml:space="preserve">  </w:t>
      </w:r>
    </w:p>
    <w:p w14:paraId="113E39CE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2C5615">
        <w:t>M</w:t>
      </w:r>
      <w:r w:rsidR="002C5615">
        <w:rPr>
          <w:vertAlign w:val="superscript"/>
        </w:rPr>
        <w:t>2</w:t>
      </w:r>
      <w:r w:rsidR="002C5615">
        <w:t xml:space="preserve">  </w:t>
      </w:r>
    </w:p>
    <w:p w14:paraId="113E39CF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2C5615">
        <w:t xml:space="preserve"> no unit at all since the number of product molecules will equal the reactant molecules.</w:t>
      </w:r>
    </w:p>
    <w:p w14:paraId="62B4A825" w14:textId="77777777" w:rsidR="004B1258" w:rsidRDefault="004B1258" w:rsidP="006E3BA4">
      <w:pPr>
        <w:spacing w:before="60"/>
        <w:rPr>
          <w:b/>
          <w:lang w:val="en-US"/>
        </w:rPr>
      </w:pPr>
    </w:p>
    <w:p w14:paraId="1E0CE210" w14:textId="77777777" w:rsidR="004B1258" w:rsidRDefault="004B1258" w:rsidP="006E3BA4">
      <w:pPr>
        <w:spacing w:before="60"/>
        <w:rPr>
          <w:b/>
          <w:lang w:val="en-US"/>
        </w:rPr>
      </w:pPr>
    </w:p>
    <w:p w14:paraId="113E39D0" w14:textId="4B0BC838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lastRenderedPageBreak/>
        <w:t>Question 8</w:t>
      </w:r>
    </w:p>
    <w:p w14:paraId="113E39D1" w14:textId="77777777" w:rsidR="006E3BA4" w:rsidRDefault="002C5615" w:rsidP="006E3BA4">
      <w:pPr>
        <w:spacing w:before="60"/>
        <w:jc w:val="both"/>
      </w:pPr>
      <w:r>
        <w:t>Hydrogen and iodine can</w:t>
      </w:r>
      <w:r w:rsidR="00827BC3">
        <w:t xml:space="preserve"> react in a reversible reaction:</w:t>
      </w:r>
    </w:p>
    <w:p w14:paraId="113E39D2" w14:textId="77777777" w:rsidR="002C5615" w:rsidRPr="004B1258" w:rsidRDefault="002C5615" w:rsidP="006E3BA4">
      <w:pPr>
        <w:spacing w:before="60"/>
        <w:jc w:val="both"/>
        <w:rPr>
          <w:sz w:val="4"/>
          <w:szCs w:val="4"/>
        </w:rPr>
      </w:pPr>
    </w:p>
    <w:p w14:paraId="113E39D3" w14:textId="77777777" w:rsidR="002C5615" w:rsidRDefault="002C5615" w:rsidP="006E3BA4">
      <w:pPr>
        <w:spacing w:before="60"/>
        <w:jc w:val="both"/>
      </w:pPr>
      <w:r>
        <w:t>H</w:t>
      </w:r>
      <w:r w:rsidR="00827BC3">
        <w:rPr>
          <w:vertAlign w:val="subscript"/>
        </w:rPr>
        <w:t>2</w:t>
      </w:r>
      <w:r>
        <w:t>(</w:t>
      </w:r>
      <w:proofErr w:type="gramStart"/>
      <w:r>
        <w:t xml:space="preserve">g)   </w:t>
      </w:r>
      <w:proofErr w:type="gramEnd"/>
      <w:r>
        <w:t>+  I</w:t>
      </w:r>
      <w:r w:rsidR="00827BC3">
        <w:rPr>
          <w:vertAlign w:val="subscript"/>
        </w:rPr>
        <w:t>2</w:t>
      </w:r>
      <w:r>
        <w:t xml:space="preserve">(g)    </w:t>
      </w:r>
      <w:r w:rsidR="00827BC3">
        <w:rPr>
          <w:rFonts w:ascii="Lucida Sans Unicode" w:hAnsi="Lucida Sans Unicode" w:cs="Lucida Sans Unicode"/>
        </w:rPr>
        <w:t>⇄</w:t>
      </w:r>
      <w:r w:rsidR="00827BC3">
        <w:t xml:space="preserve">   </w:t>
      </w:r>
      <w:r>
        <w:t xml:space="preserve"> 2HI(g)</w:t>
      </w:r>
    </w:p>
    <w:p w14:paraId="113E39D4" w14:textId="77777777" w:rsidR="002C5615" w:rsidRPr="004B1258" w:rsidRDefault="002C5615" w:rsidP="006E3BA4">
      <w:pPr>
        <w:spacing w:before="60"/>
        <w:jc w:val="both"/>
        <w:rPr>
          <w:sz w:val="4"/>
          <w:szCs w:val="4"/>
        </w:rPr>
      </w:pPr>
    </w:p>
    <w:p w14:paraId="113E39D5" w14:textId="77777777" w:rsidR="002C5615" w:rsidRDefault="002C5615" w:rsidP="006E3BA4">
      <w:pPr>
        <w:spacing w:before="60"/>
        <w:jc w:val="both"/>
      </w:pPr>
      <w:r>
        <w:t xml:space="preserve">If the value of </w:t>
      </w:r>
      <w:r w:rsidRPr="00827BC3">
        <w:rPr>
          <w:i/>
        </w:rPr>
        <w:t>K</w:t>
      </w:r>
      <w:r>
        <w:t xml:space="preserve"> for this reaction at 50 </w:t>
      </w:r>
      <w:r w:rsidR="00827BC3">
        <w:rPr>
          <w:vertAlign w:val="superscript"/>
        </w:rPr>
        <w:t>0</w:t>
      </w:r>
      <w:r>
        <w:t xml:space="preserve">C is 34.4, what is the value of </w:t>
      </w:r>
      <w:r w:rsidRPr="00827BC3">
        <w:rPr>
          <w:i/>
        </w:rPr>
        <w:t>K</w:t>
      </w:r>
      <w:r>
        <w:t xml:space="preserve"> at the same temperature for the </w:t>
      </w:r>
      <w:proofErr w:type="gramStart"/>
      <w:r>
        <w:t>reaction</w:t>
      </w:r>
      <w:proofErr w:type="gramEnd"/>
    </w:p>
    <w:p w14:paraId="113E39D6" w14:textId="77777777" w:rsidR="002C5615" w:rsidRPr="004B1258" w:rsidRDefault="002C5615" w:rsidP="006E3BA4">
      <w:pPr>
        <w:spacing w:before="60"/>
        <w:jc w:val="both"/>
        <w:rPr>
          <w:sz w:val="4"/>
          <w:szCs w:val="4"/>
        </w:rPr>
      </w:pPr>
    </w:p>
    <w:p w14:paraId="113E39D7" w14:textId="7523F684" w:rsidR="00827BC3" w:rsidRDefault="004B1258" w:rsidP="00827BC3">
      <w:pPr>
        <w:spacing w:before="60"/>
        <w:jc w:val="both"/>
      </w:pPr>
      <w:r>
        <w:t xml:space="preserve">                                    </w:t>
      </w:r>
      <w:r w:rsidR="00827BC3">
        <w:t>HI(</w:t>
      </w:r>
      <w:proofErr w:type="gramStart"/>
      <w:r w:rsidR="00827BC3">
        <w:t xml:space="preserve">g)   </w:t>
      </w:r>
      <w:proofErr w:type="gramEnd"/>
      <w:r w:rsidR="00827BC3">
        <w:t xml:space="preserve"> </w:t>
      </w:r>
      <w:r w:rsidR="00827BC3">
        <w:rPr>
          <w:rFonts w:ascii="Lucida Sans Unicode" w:hAnsi="Lucida Sans Unicode" w:cs="Lucida Sans Unicode"/>
        </w:rPr>
        <w:t>⇄</w:t>
      </w:r>
      <w:r w:rsidR="00827BC3">
        <w:t xml:space="preserve">    ½ H</w:t>
      </w:r>
      <w:r w:rsidR="00827BC3">
        <w:rPr>
          <w:vertAlign w:val="subscript"/>
        </w:rPr>
        <w:t>2</w:t>
      </w:r>
      <w:r w:rsidR="00827BC3">
        <w:t>(g)   +  ½ I</w:t>
      </w:r>
      <w:r w:rsidR="00827BC3">
        <w:rPr>
          <w:vertAlign w:val="subscript"/>
        </w:rPr>
        <w:t>2</w:t>
      </w:r>
      <w:r w:rsidR="00827BC3">
        <w:t xml:space="preserve">(g)   </w:t>
      </w:r>
    </w:p>
    <w:p w14:paraId="113E39D8" w14:textId="77777777" w:rsidR="00827BC3" w:rsidRPr="00827BC3" w:rsidRDefault="00827BC3" w:rsidP="006E3BA4">
      <w:pPr>
        <w:spacing w:before="60"/>
        <w:jc w:val="both"/>
        <w:rPr>
          <w:sz w:val="12"/>
          <w:szCs w:val="12"/>
        </w:rPr>
      </w:pPr>
    </w:p>
    <w:p w14:paraId="113E39D9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827BC3">
        <w:t>0.029</w:t>
      </w:r>
      <w:r>
        <w:t xml:space="preserve">  </w:t>
      </w:r>
    </w:p>
    <w:p w14:paraId="113E39DA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827BC3">
        <w:t>0.170</w:t>
      </w:r>
    </w:p>
    <w:p w14:paraId="113E39DB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827BC3">
        <w:t>17.2</w:t>
      </w:r>
    </w:p>
    <w:p w14:paraId="113E39DC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827BC3">
        <w:t>34.4</w:t>
      </w:r>
    </w:p>
    <w:p w14:paraId="113E39DD" w14:textId="77777777" w:rsidR="006E3BA4" w:rsidRDefault="006E3BA4" w:rsidP="006E3BA4">
      <w:pPr>
        <w:spacing w:before="60"/>
      </w:pPr>
    </w:p>
    <w:p w14:paraId="113E39DE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t>Question 9</w:t>
      </w:r>
    </w:p>
    <w:p w14:paraId="113E39DF" w14:textId="77777777" w:rsidR="006E3BA4" w:rsidRDefault="00062105" w:rsidP="006E3BA4">
      <w:pPr>
        <w:spacing w:before="60"/>
        <w:jc w:val="both"/>
      </w:pPr>
      <w:r>
        <w:t xml:space="preserve">In the decomposition of </w:t>
      </w:r>
      <w:proofErr w:type="spellStart"/>
      <w:r>
        <w:t>NOCl</w:t>
      </w:r>
      <w:proofErr w:type="spellEnd"/>
      <w:r>
        <w:t xml:space="preserve">, the reaction </w:t>
      </w:r>
      <w:proofErr w:type="gramStart"/>
      <w:r>
        <w:t>is</w:t>
      </w:r>
      <w:proofErr w:type="gramEnd"/>
    </w:p>
    <w:p w14:paraId="113E39E0" w14:textId="77777777" w:rsidR="00062105" w:rsidRPr="00062105" w:rsidRDefault="00062105" w:rsidP="006E3BA4">
      <w:pPr>
        <w:spacing w:before="60"/>
        <w:jc w:val="both"/>
        <w:rPr>
          <w:sz w:val="12"/>
          <w:szCs w:val="12"/>
        </w:rPr>
      </w:pPr>
    </w:p>
    <w:p w14:paraId="113E39E1" w14:textId="77777777" w:rsidR="00062105" w:rsidRDefault="00062105" w:rsidP="006E3BA4">
      <w:pPr>
        <w:spacing w:before="60"/>
        <w:jc w:val="both"/>
      </w:pPr>
      <w:r>
        <w:t>2NOCl(</w:t>
      </w:r>
      <w:proofErr w:type="gramStart"/>
      <w:r>
        <w:t xml:space="preserve">g)   </w:t>
      </w:r>
      <w:proofErr w:type="gramEnd"/>
      <w:r>
        <w:rPr>
          <w:rFonts w:ascii="Lucida Sans Unicode" w:hAnsi="Lucida Sans Unicode" w:cs="Lucida Sans Unicode"/>
        </w:rPr>
        <w:t>⇄</w:t>
      </w:r>
      <w:r>
        <w:t xml:space="preserve">     2NO(g)    +   Cl</w:t>
      </w:r>
      <w:r w:rsidR="00827BC3">
        <w:rPr>
          <w:vertAlign w:val="subscript"/>
        </w:rPr>
        <w:t>2</w:t>
      </w:r>
      <w:r>
        <w:t>(g)    K = 1.2  × 10</w:t>
      </w:r>
      <w:r>
        <w:rPr>
          <w:vertAlign w:val="superscript"/>
        </w:rPr>
        <w:t>-5</w:t>
      </w:r>
      <w:r>
        <w:t xml:space="preserve"> M   at 30 </w:t>
      </w:r>
      <w:r>
        <w:rPr>
          <w:vertAlign w:val="superscript"/>
        </w:rPr>
        <w:t>0</w:t>
      </w:r>
      <w:r>
        <w:t>C.</w:t>
      </w:r>
    </w:p>
    <w:p w14:paraId="113E39E2" w14:textId="77777777" w:rsidR="00062105" w:rsidRPr="00062105" w:rsidRDefault="00062105" w:rsidP="006E3BA4">
      <w:pPr>
        <w:spacing w:before="60"/>
        <w:jc w:val="both"/>
        <w:rPr>
          <w:sz w:val="12"/>
          <w:szCs w:val="12"/>
        </w:rPr>
      </w:pPr>
    </w:p>
    <w:p w14:paraId="113E39E3" w14:textId="77777777" w:rsidR="00062105" w:rsidRDefault="00062105" w:rsidP="006E3BA4">
      <w:pPr>
        <w:spacing w:before="60"/>
        <w:jc w:val="both"/>
      </w:pPr>
      <w:r>
        <w:t xml:space="preserve">In an equilibrium mixture at 30 </w:t>
      </w:r>
      <w:r w:rsidR="00A7077C">
        <w:rPr>
          <w:vertAlign w:val="superscript"/>
        </w:rPr>
        <w:t>0</w:t>
      </w:r>
      <w:r>
        <w:t>C</w:t>
      </w:r>
      <w:r w:rsidR="00827BC3">
        <w:t>, the amount of</w:t>
      </w:r>
    </w:p>
    <w:p w14:paraId="113E39E4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 xml:space="preserve">.    </w:t>
      </w:r>
      <w:r w:rsidR="00827BC3">
        <w:t>Cl</w:t>
      </w:r>
      <w:r w:rsidR="00827BC3">
        <w:rPr>
          <w:vertAlign w:val="subscript"/>
        </w:rPr>
        <w:t>2</w:t>
      </w:r>
      <w:r w:rsidR="00827BC3">
        <w:t xml:space="preserve"> is half the amount of </w:t>
      </w:r>
      <w:proofErr w:type="spellStart"/>
      <w:proofErr w:type="gramStart"/>
      <w:r w:rsidR="00827BC3">
        <w:t>NOCl</w:t>
      </w:r>
      <w:proofErr w:type="spellEnd"/>
      <w:proofErr w:type="gramEnd"/>
      <w:r>
        <w:t xml:space="preserve">  </w:t>
      </w:r>
    </w:p>
    <w:p w14:paraId="113E39E5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827BC3">
        <w:t xml:space="preserve">NO will equal the amount of </w:t>
      </w:r>
      <w:proofErr w:type="spellStart"/>
      <w:proofErr w:type="gramStart"/>
      <w:r w:rsidR="00827BC3">
        <w:t>NOCl</w:t>
      </w:r>
      <w:proofErr w:type="spellEnd"/>
      <w:proofErr w:type="gramEnd"/>
    </w:p>
    <w:p w14:paraId="113E39E6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>.</w:t>
      </w:r>
      <w:r w:rsidR="00827BC3">
        <w:t xml:space="preserve">    NO is far less than the amount of </w:t>
      </w:r>
      <w:proofErr w:type="spellStart"/>
      <w:proofErr w:type="gramStart"/>
      <w:r w:rsidR="00827BC3">
        <w:t>NOCl</w:t>
      </w:r>
      <w:proofErr w:type="spellEnd"/>
      <w:proofErr w:type="gramEnd"/>
      <w:r w:rsidR="00827BC3">
        <w:t xml:space="preserve">   </w:t>
      </w:r>
      <w:r>
        <w:t xml:space="preserve">    </w:t>
      </w:r>
    </w:p>
    <w:p w14:paraId="113E39E7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2B7183">
        <w:t>NO added to the amount of Cl</w:t>
      </w:r>
      <w:r w:rsidR="002B7183">
        <w:rPr>
          <w:vertAlign w:val="subscript"/>
        </w:rPr>
        <w:t>2</w:t>
      </w:r>
      <w:r w:rsidR="002B7183">
        <w:t xml:space="preserve"> will give the amount of </w:t>
      </w:r>
      <w:proofErr w:type="spellStart"/>
      <w:r w:rsidR="002B7183">
        <w:t>NOCl</w:t>
      </w:r>
      <w:proofErr w:type="spellEnd"/>
      <w:r w:rsidR="002B7183">
        <w:t>.</w:t>
      </w:r>
    </w:p>
    <w:p w14:paraId="113E39E8" w14:textId="77777777" w:rsidR="006E3BA4" w:rsidRDefault="006E3BA4" w:rsidP="006E3BA4">
      <w:pPr>
        <w:spacing w:before="60"/>
      </w:pPr>
    </w:p>
    <w:p w14:paraId="113E39E9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t>Question 10</w:t>
      </w:r>
    </w:p>
    <w:p w14:paraId="113E39EA" w14:textId="77777777" w:rsidR="006E3BA4" w:rsidRDefault="005377F8" w:rsidP="006E3BA4">
      <w:pPr>
        <w:spacing w:before="60"/>
        <w:jc w:val="both"/>
      </w:pPr>
      <w:r>
        <w:t>A catalyst is added to an equilibrium mixture of gases. The catalyst will</w:t>
      </w:r>
    </w:p>
    <w:p w14:paraId="113E39EB" w14:textId="77777777" w:rsidR="006E3BA4" w:rsidRDefault="006E3BA4" w:rsidP="006E3BA4">
      <w:pPr>
        <w:spacing w:before="60"/>
      </w:pPr>
      <w:r w:rsidRPr="00EF3841">
        <w:rPr>
          <w:b/>
        </w:rPr>
        <w:t>A</w:t>
      </w:r>
      <w:r>
        <w:t>.</w:t>
      </w:r>
      <w:r w:rsidR="005377F8">
        <w:t xml:space="preserve">    increase the rate of the forward reaction, changing the value of </w:t>
      </w:r>
      <w:r w:rsidR="005377F8" w:rsidRPr="005377F8">
        <w:rPr>
          <w:i/>
        </w:rPr>
        <w:t>K</w:t>
      </w:r>
      <w:r w:rsidR="005377F8">
        <w:t>.</w:t>
      </w:r>
    </w:p>
    <w:p w14:paraId="113E39EC" w14:textId="77777777" w:rsidR="006E3BA4" w:rsidRDefault="006E3BA4" w:rsidP="006E3BA4">
      <w:pPr>
        <w:spacing w:before="60"/>
      </w:pPr>
      <w:r w:rsidRPr="00EF3841">
        <w:rPr>
          <w:b/>
        </w:rPr>
        <w:t>B</w:t>
      </w:r>
      <w:r>
        <w:t xml:space="preserve">.    </w:t>
      </w:r>
      <w:r w:rsidR="005377F8">
        <w:t xml:space="preserve">increase the rate of the forward reaction but </w:t>
      </w:r>
      <w:r w:rsidR="005377F8" w:rsidRPr="005377F8">
        <w:rPr>
          <w:i/>
        </w:rPr>
        <w:t>K</w:t>
      </w:r>
      <w:r w:rsidR="005377F8">
        <w:t xml:space="preserve"> is unchanged. </w:t>
      </w:r>
    </w:p>
    <w:p w14:paraId="113E39ED" w14:textId="77777777" w:rsidR="006E3BA4" w:rsidRDefault="006E3BA4" w:rsidP="006E3BA4">
      <w:pPr>
        <w:spacing w:before="60"/>
      </w:pPr>
      <w:r w:rsidRPr="00EF3841">
        <w:rPr>
          <w:b/>
        </w:rPr>
        <w:t>C</w:t>
      </w:r>
      <w:r>
        <w:t xml:space="preserve">.    </w:t>
      </w:r>
      <w:r w:rsidR="005377F8">
        <w:t>increase the rate of both the forward and back reactions.</w:t>
      </w:r>
    </w:p>
    <w:p w14:paraId="113E39EE" w14:textId="77777777" w:rsidR="006E3BA4" w:rsidRDefault="006E3BA4" w:rsidP="006E3BA4">
      <w:pPr>
        <w:spacing w:before="60"/>
      </w:pPr>
      <w:r w:rsidRPr="00EF3841">
        <w:rPr>
          <w:b/>
        </w:rPr>
        <w:t>D</w:t>
      </w:r>
      <w:r>
        <w:t xml:space="preserve">.    </w:t>
      </w:r>
      <w:r w:rsidR="005377F8">
        <w:t>have no impact on the mixture.</w:t>
      </w:r>
    </w:p>
    <w:p w14:paraId="113E39EF" w14:textId="77777777" w:rsidR="006E3BA4" w:rsidRDefault="006E3BA4" w:rsidP="006E3BA4">
      <w:pPr>
        <w:spacing w:before="60"/>
      </w:pPr>
    </w:p>
    <w:p w14:paraId="2A7A8B75" w14:textId="77777777" w:rsidR="00C96A6C" w:rsidRDefault="00C96A6C" w:rsidP="006E3BA4">
      <w:pPr>
        <w:spacing w:before="60"/>
      </w:pPr>
    </w:p>
    <w:p w14:paraId="113E39F0" w14:textId="77777777" w:rsidR="006E3BA4" w:rsidRDefault="006E3BA4" w:rsidP="00EB2EEF">
      <w:pPr>
        <w:spacing w:before="60"/>
      </w:pPr>
    </w:p>
    <w:p w14:paraId="113E39F1" w14:textId="77777777" w:rsidR="006E3BA4" w:rsidRDefault="006E3BA4" w:rsidP="00EB2EEF">
      <w:pPr>
        <w:spacing w:before="60"/>
      </w:pPr>
    </w:p>
    <w:p w14:paraId="113E39F2" w14:textId="77777777" w:rsidR="006E3BA4" w:rsidRDefault="006E3BA4" w:rsidP="006E3BA4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</w:t>
      </w:r>
    </w:p>
    <w:p w14:paraId="113E39F3" w14:textId="77777777" w:rsidR="006E3BA4" w:rsidRDefault="006E3BA4" w:rsidP="006E3BA4">
      <w:pPr>
        <w:spacing w:before="60"/>
      </w:pPr>
    </w:p>
    <w:p w14:paraId="113E39F4" w14:textId="77777777" w:rsidR="000F60EE" w:rsidRDefault="000F60EE" w:rsidP="004F3B96">
      <w:pPr>
        <w:spacing w:before="60"/>
      </w:pPr>
    </w:p>
    <w:p w14:paraId="113E39F5" w14:textId="77777777" w:rsidR="00923A41" w:rsidRDefault="00923A41" w:rsidP="00923A41">
      <w:pPr>
        <w:spacing w:before="60"/>
        <w:jc w:val="both"/>
      </w:pPr>
    </w:p>
    <w:p w14:paraId="113E39F6" w14:textId="77777777" w:rsidR="00E02A37" w:rsidRDefault="00E02A37">
      <w:pPr>
        <w:rPr>
          <w:b/>
        </w:rPr>
      </w:pPr>
      <w:r>
        <w:rPr>
          <w:b/>
        </w:rPr>
        <w:br w:type="page"/>
      </w:r>
    </w:p>
    <w:p w14:paraId="113E39F7" w14:textId="77777777" w:rsidR="00923A41" w:rsidRPr="00923A41" w:rsidRDefault="00923A41" w:rsidP="00923A41">
      <w:pPr>
        <w:pStyle w:val="Heading7"/>
        <w:spacing w:before="60"/>
        <w:rPr>
          <w:b/>
        </w:rPr>
      </w:pPr>
      <w:r w:rsidRPr="00923A41">
        <w:rPr>
          <w:b/>
        </w:rPr>
        <w:lastRenderedPageBreak/>
        <w:t xml:space="preserve">SECTION </w:t>
      </w:r>
      <w:r w:rsidR="00AC73C5">
        <w:rPr>
          <w:b/>
        </w:rPr>
        <w:t>B</w:t>
      </w:r>
      <w:r w:rsidRPr="00126BDD">
        <w:rPr>
          <w:b/>
        </w:rPr>
        <w:t xml:space="preserve">- </w:t>
      </w:r>
      <w:r w:rsidR="00126BDD">
        <w:rPr>
          <w:b/>
        </w:rPr>
        <w:t>Short-answer</w:t>
      </w:r>
      <w:r w:rsidRPr="00923A41">
        <w:rPr>
          <w:b/>
        </w:rPr>
        <w:t xml:space="preserve"> questions</w:t>
      </w:r>
    </w:p>
    <w:p w14:paraId="113E39F8" w14:textId="77777777" w:rsidR="00923A41" w:rsidRPr="00B96359" w:rsidRDefault="00923A41" w:rsidP="00923A41">
      <w:pPr>
        <w:spacing w:before="60"/>
        <w:rPr>
          <w:b/>
          <w:sz w:val="8"/>
          <w:szCs w:val="8"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0"/>
      </w:tblGrid>
      <w:tr w:rsidR="00923A41" w14:paraId="113E39FF" w14:textId="77777777">
        <w:trPr>
          <w:trHeight w:val="1052"/>
        </w:trPr>
        <w:tc>
          <w:tcPr>
            <w:tcW w:w="9180" w:type="dxa"/>
          </w:tcPr>
          <w:p w14:paraId="113E39F9" w14:textId="77777777" w:rsidR="00923A41" w:rsidRDefault="00923A41" w:rsidP="00947C53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Instructions fo</w:t>
            </w:r>
            <w:r w:rsidR="00A96244">
              <w:rPr>
                <w:b/>
              </w:rPr>
              <w:t xml:space="preserve">r Section </w:t>
            </w:r>
            <w:r w:rsidR="00AC73C5">
              <w:rPr>
                <w:b/>
              </w:rPr>
              <w:t>B</w:t>
            </w:r>
          </w:p>
          <w:p w14:paraId="113E39FA" w14:textId="77777777" w:rsidR="00957491" w:rsidRDefault="00957491" w:rsidP="005D103F">
            <w:pPr>
              <w:spacing w:before="60"/>
              <w:jc w:val="both"/>
            </w:pPr>
            <w:r>
              <w:t xml:space="preserve">Questions must be answered in the spaces provided in this book. </w:t>
            </w:r>
          </w:p>
          <w:p w14:paraId="113E39FB" w14:textId="77777777" w:rsidR="00827565" w:rsidRDefault="00827565" w:rsidP="005D103F">
            <w:pPr>
              <w:spacing w:before="60"/>
              <w:jc w:val="both"/>
            </w:pPr>
            <w:r>
              <w:t>To obtain full marks f</w:t>
            </w:r>
            <w:r w:rsidR="00957491">
              <w:t>o</w:t>
            </w:r>
            <w:r>
              <w:t>r</w:t>
            </w:r>
            <w:r w:rsidR="00957491">
              <w:t xml:space="preserve"> your responses you should</w:t>
            </w:r>
          </w:p>
          <w:p w14:paraId="113E39FC" w14:textId="77777777" w:rsidR="00827565" w:rsidRDefault="00827565" w:rsidP="004F3B96">
            <w:pPr>
              <w:pStyle w:val="ListParagraph"/>
              <w:numPr>
                <w:ilvl w:val="0"/>
                <w:numId w:val="18"/>
              </w:numPr>
              <w:spacing w:before="60"/>
              <w:jc w:val="both"/>
            </w:pPr>
            <w:r>
              <w:t xml:space="preserve">Give simplified answers with an appropriate number of significant figures to all numerical questions; </w:t>
            </w:r>
            <w:proofErr w:type="spellStart"/>
            <w:r>
              <w:t>unsimplified</w:t>
            </w:r>
            <w:proofErr w:type="spellEnd"/>
            <w:r>
              <w:t xml:space="preserve"> answers will not be given full marks. </w:t>
            </w:r>
          </w:p>
          <w:p w14:paraId="113E39FD" w14:textId="77777777" w:rsidR="00827565" w:rsidRDefault="00827565" w:rsidP="004F3B96">
            <w:pPr>
              <w:pStyle w:val="ListParagraph"/>
              <w:numPr>
                <w:ilvl w:val="0"/>
                <w:numId w:val="18"/>
              </w:numPr>
              <w:spacing w:before="60"/>
              <w:jc w:val="both"/>
            </w:pPr>
            <w:r>
              <w:t xml:space="preserve">Show all workings in your answers to numerical questions.  No credit will be given for an incorrect answer unless it is accompanied by details of the working.  </w:t>
            </w:r>
          </w:p>
          <w:p w14:paraId="113E39FE" w14:textId="77777777" w:rsidR="00923A41" w:rsidRDefault="00827565">
            <w:pPr>
              <w:spacing w:before="60"/>
              <w:jc w:val="both"/>
            </w:pPr>
            <w:r>
              <w:t>Make sure chemical equations are balanced and that the formulas for individual substances include an indication of state; for example, H</w:t>
            </w:r>
            <w:r>
              <w:rPr>
                <w:vertAlign w:val="subscript"/>
              </w:rPr>
              <w:t>2</w:t>
            </w:r>
            <w:r>
              <w:t>(g); NaCl(s)</w:t>
            </w:r>
          </w:p>
        </w:tc>
      </w:tr>
    </w:tbl>
    <w:p w14:paraId="113E3A00" w14:textId="77777777" w:rsidR="00923A41" w:rsidRPr="00B96359" w:rsidRDefault="00923A41" w:rsidP="00923A41">
      <w:pPr>
        <w:spacing w:before="60"/>
        <w:rPr>
          <w:sz w:val="8"/>
          <w:szCs w:val="8"/>
        </w:rPr>
      </w:pPr>
    </w:p>
    <w:p w14:paraId="113E3A01" w14:textId="660EF872" w:rsidR="00923A41" w:rsidRDefault="0001697C" w:rsidP="00923A41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</w:t>
      </w:r>
    </w:p>
    <w:p w14:paraId="174B1724" w14:textId="77777777" w:rsidR="00CC398D" w:rsidRDefault="00CC398D" w:rsidP="00CC398D">
      <w:pPr>
        <w:spacing w:before="60"/>
        <w:rPr>
          <w:lang w:val="en-US"/>
        </w:rPr>
      </w:pPr>
      <w:r>
        <w:rPr>
          <w:b/>
          <w:lang w:val="en-US"/>
        </w:rPr>
        <w:t xml:space="preserve">Question 1                       </w:t>
      </w:r>
      <w:proofErr w:type="gramStart"/>
      <w:r>
        <w:rPr>
          <w:b/>
          <w:lang w:val="en-US"/>
        </w:rPr>
        <w:t xml:space="preserve">   </w:t>
      </w:r>
      <w:r>
        <w:rPr>
          <w:lang w:val="en-US"/>
        </w:rPr>
        <w:t>(</w:t>
      </w:r>
      <w:proofErr w:type="gramEnd"/>
      <w:r>
        <w:rPr>
          <w:lang w:val="en-US"/>
        </w:rPr>
        <w:t>8 marks)</w:t>
      </w:r>
    </w:p>
    <w:p w14:paraId="36C386A9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When sodium thiosulfate solution is added to iron (III) nitrate solution a dark brown </w:t>
      </w:r>
      <w:proofErr w:type="spellStart"/>
      <w:r>
        <w:rPr>
          <w:lang w:val="en-US"/>
        </w:rPr>
        <w:t>colour</w:t>
      </w:r>
      <w:proofErr w:type="spellEnd"/>
      <w:r>
        <w:rPr>
          <w:lang w:val="en-US"/>
        </w:rPr>
        <w:t xml:space="preserve"> forms. The solution then becomes </w:t>
      </w:r>
      <w:proofErr w:type="spellStart"/>
      <w:r>
        <w:rPr>
          <w:lang w:val="en-US"/>
        </w:rPr>
        <w:t>colourless</w:t>
      </w:r>
      <w:proofErr w:type="spellEnd"/>
      <w:r>
        <w:rPr>
          <w:lang w:val="en-US"/>
        </w:rPr>
        <w:t xml:space="preserve">. The equation for the reaction </w:t>
      </w:r>
      <w:proofErr w:type="gramStart"/>
      <w:r>
        <w:rPr>
          <w:lang w:val="en-US"/>
        </w:rPr>
        <w:t>is</w:t>
      </w:r>
      <w:proofErr w:type="gramEnd"/>
    </w:p>
    <w:p w14:paraId="0611DF49" w14:textId="77777777" w:rsidR="00CC398D" w:rsidRPr="00B2244A" w:rsidRDefault="00CC398D" w:rsidP="00CC398D">
      <w:pPr>
        <w:spacing w:before="60"/>
        <w:rPr>
          <w:sz w:val="14"/>
          <w:szCs w:val="14"/>
          <w:lang w:val="en-US"/>
        </w:rPr>
      </w:pPr>
    </w:p>
    <w:p w14:paraId="76AF977B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2Fe</w:t>
      </w:r>
      <w:r>
        <w:rPr>
          <w:vertAlign w:val="superscript"/>
          <w:lang w:val="en-US"/>
        </w:rPr>
        <w:t>3+</w:t>
      </w:r>
      <w:r>
        <w:rPr>
          <w:lang w:val="en-US"/>
        </w:rPr>
        <w:t>(</w:t>
      </w:r>
      <w:proofErr w:type="spellStart"/>
      <w:proofErr w:type="gramStart"/>
      <w:r>
        <w:rPr>
          <w:lang w:val="en-US"/>
        </w:rPr>
        <w:t>aq</w:t>
      </w:r>
      <w:proofErr w:type="spellEnd"/>
      <w:r>
        <w:rPr>
          <w:lang w:val="en-US"/>
        </w:rPr>
        <w:t xml:space="preserve">)   </w:t>
      </w:r>
      <w:proofErr w:type="gramEnd"/>
      <w:r>
        <w:rPr>
          <w:lang w:val="en-US"/>
        </w:rPr>
        <w:t xml:space="preserve">  +    2S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2-</w:t>
      </w:r>
      <w:r>
        <w:rPr>
          <w:lang w:val="en-US"/>
        </w:rPr>
        <w:t>(</w:t>
      </w: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 xml:space="preserve">)   </w:t>
      </w:r>
      <w:r w:rsidRPr="009B6D74">
        <w:rPr>
          <w:lang w:val="en-US"/>
        </w:rPr>
        <w:sym w:font="Wingdings" w:char="F0E0"/>
      </w:r>
      <w:r>
        <w:rPr>
          <w:lang w:val="en-US"/>
        </w:rPr>
        <w:t xml:space="preserve">   2Fe</w:t>
      </w:r>
      <w:r>
        <w:rPr>
          <w:vertAlign w:val="superscript"/>
          <w:lang w:val="en-US"/>
        </w:rPr>
        <w:t>2+</w:t>
      </w:r>
      <w:r>
        <w:rPr>
          <w:lang w:val="en-US"/>
        </w:rPr>
        <w:t>(</w:t>
      </w: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>)    +   S</w:t>
      </w:r>
      <w:r>
        <w:rPr>
          <w:vertAlign w:val="subscript"/>
          <w:lang w:val="en-US"/>
        </w:rPr>
        <w:t>4</w:t>
      </w:r>
      <w:r>
        <w:rPr>
          <w:lang w:val="en-US"/>
        </w:rPr>
        <w:t>O</w:t>
      </w:r>
      <w:r>
        <w:rPr>
          <w:vertAlign w:val="subscript"/>
          <w:lang w:val="en-US"/>
        </w:rPr>
        <w:t>6</w:t>
      </w:r>
      <w:r>
        <w:rPr>
          <w:vertAlign w:val="superscript"/>
          <w:lang w:val="en-US"/>
        </w:rPr>
        <w:t>2-</w:t>
      </w:r>
      <w:r>
        <w:rPr>
          <w:lang w:val="en-US"/>
        </w:rPr>
        <w:t>(</w:t>
      </w: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>)</w:t>
      </w:r>
    </w:p>
    <w:p w14:paraId="49535114" w14:textId="77777777" w:rsidR="00CC398D" w:rsidRPr="009B6D74" w:rsidRDefault="00CC398D" w:rsidP="00CC398D">
      <w:pPr>
        <w:spacing w:before="60"/>
        <w:rPr>
          <w:i/>
          <w:lang w:val="en-US"/>
        </w:rPr>
      </w:pPr>
      <w:r>
        <w:rPr>
          <w:lang w:val="en-US"/>
        </w:rPr>
        <w:t xml:space="preserve">      </w:t>
      </w:r>
      <w:r>
        <w:rPr>
          <w:i/>
          <w:lang w:val="en-US"/>
        </w:rPr>
        <w:t>b</w:t>
      </w:r>
      <w:r w:rsidRPr="009B6D74">
        <w:rPr>
          <w:i/>
          <w:lang w:val="en-US"/>
        </w:rPr>
        <w:t>rown</w:t>
      </w:r>
      <w:r>
        <w:rPr>
          <w:i/>
          <w:lang w:val="en-US"/>
        </w:rPr>
        <w:t xml:space="preserve">                                         </w:t>
      </w:r>
      <w:proofErr w:type="spellStart"/>
      <w:r>
        <w:rPr>
          <w:i/>
          <w:lang w:val="en-US"/>
        </w:rPr>
        <w:t>colourless</w:t>
      </w:r>
      <w:proofErr w:type="spellEnd"/>
    </w:p>
    <w:p w14:paraId="1C5A4ECD" w14:textId="77777777" w:rsidR="00CC398D" w:rsidRPr="00B2244A" w:rsidRDefault="00CC398D" w:rsidP="00CC398D">
      <w:pPr>
        <w:spacing w:before="60"/>
        <w:rPr>
          <w:sz w:val="14"/>
          <w:szCs w:val="14"/>
          <w:lang w:val="en-US"/>
        </w:rPr>
      </w:pPr>
    </w:p>
    <w:p w14:paraId="4F8DBC7A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This reaction is often used to investigate the impact of various factors on reaction rates. The time it takes for the solution to go </w:t>
      </w:r>
      <w:proofErr w:type="spellStart"/>
      <w:r>
        <w:rPr>
          <w:lang w:val="en-US"/>
        </w:rPr>
        <w:t>colourless</w:t>
      </w:r>
      <w:proofErr w:type="spellEnd"/>
      <w:r>
        <w:rPr>
          <w:lang w:val="en-US"/>
        </w:rPr>
        <w:t xml:space="preserve"> is recorded as a measure of reaction rate.</w:t>
      </w:r>
    </w:p>
    <w:p w14:paraId="0B848265" w14:textId="77777777" w:rsidR="00CC398D" w:rsidRPr="00B2244A" w:rsidRDefault="00CC398D" w:rsidP="00CC398D">
      <w:pPr>
        <w:spacing w:before="60"/>
        <w:rPr>
          <w:sz w:val="14"/>
          <w:szCs w:val="14"/>
          <w:lang w:val="en-US"/>
        </w:rPr>
      </w:pPr>
    </w:p>
    <w:p w14:paraId="758B09A5" w14:textId="77777777" w:rsidR="00CC398D" w:rsidRDefault="00CC398D" w:rsidP="00CC398D">
      <w:pPr>
        <w:spacing w:before="60"/>
        <w:rPr>
          <w:lang w:val="en-US"/>
        </w:rPr>
      </w:pPr>
      <w:r w:rsidRPr="00B2244A">
        <w:rPr>
          <w:b/>
          <w:lang w:val="en-US"/>
        </w:rPr>
        <w:t>a</w:t>
      </w:r>
      <w:r>
        <w:rPr>
          <w:lang w:val="en-US"/>
        </w:rPr>
        <w:t>.       The results for a set of experiments are shown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32"/>
        <w:gridCol w:w="4434"/>
        <w:gridCol w:w="4424"/>
      </w:tblGrid>
      <w:tr w:rsidR="00CC398D" w14:paraId="5ADDE776" w14:textId="77777777" w:rsidTr="009806DB">
        <w:tc>
          <w:tcPr>
            <w:tcW w:w="1951" w:type="dxa"/>
          </w:tcPr>
          <w:p w14:paraId="71FDFE8B" w14:textId="77777777" w:rsidR="00CC398D" w:rsidRDefault="00CC398D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Experiment </w:t>
            </w:r>
          </w:p>
        </w:tc>
        <w:tc>
          <w:tcPr>
            <w:tcW w:w="4536" w:type="dxa"/>
          </w:tcPr>
          <w:p w14:paraId="381B0139" w14:textId="77777777" w:rsidR="00CC398D" w:rsidRDefault="00CC398D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                  Conditions         </w:t>
            </w:r>
            <w:r>
              <w:rPr>
                <w:vertAlign w:val="superscript"/>
                <w:lang w:val="en-US"/>
              </w:rPr>
              <w:t>0</w:t>
            </w:r>
            <w:r>
              <w:rPr>
                <w:lang w:val="en-US"/>
              </w:rPr>
              <w:t>C</w:t>
            </w:r>
          </w:p>
        </w:tc>
        <w:tc>
          <w:tcPr>
            <w:tcW w:w="4529" w:type="dxa"/>
          </w:tcPr>
          <w:p w14:paraId="7F0AC2BE" w14:textId="77777777" w:rsidR="00CC398D" w:rsidRDefault="00CC398D" w:rsidP="009806DB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Time to go </w:t>
            </w:r>
            <w:proofErr w:type="spellStart"/>
            <w:r>
              <w:rPr>
                <w:lang w:val="en-US"/>
              </w:rPr>
              <w:t>colourless</w:t>
            </w:r>
            <w:proofErr w:type="spellEnd"/>
            <w:r>
              <w:rPr>
                <w:lang w:val="en-US"/>
              </w:rPr>
              <w:t xml:space="preserve">  </w:t>
            </w:r>
            <w:proofErr w:type="gramStart"/>
            <w:r>
              <w:rPr>
                <w:lang w:val="en-US"/>
              </w:rPr>
              <w:t xml:space="preserve">   (</w:t>
            </w:r>
            <w:proofErr w:type="gramEnd"/>
            <w:r>
              <w:rPr>
                <w:lang w:val="en-US"/>
              </w:rPr>
              <w:t>sec)</w:t>
            </w:r>
          </w:p>
        </w:tc>
      </w:tr>
      <w:tr w:rsidR="00CC398D" w14:paraId="0698C287" w14:textId="77777777" w:rsidTr="009806DB">
        <w:tc>
          <w:tcPr>
            <w:tcW w:w="1951" w:type="dxa"/>
          </w:tcPr>
          <w:p w14:paraId="0E057E33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4536" w:type="dxa"/>
          </w:tcPr>
          <w:p w14:paraId="03C72653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4529" w:type="dxa"/>
          </w:tcPr>
          <w:p w14:paraId="0A15EFAF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40</w:t>
            </w:r>
          </w:p>
        </w:tc>
      </w:tr>
      <w:tr w:rsidR="00CC398D" w14:paraId="132A177E" w14:textId="77777777" w:rsidTr="009806DB">
        <w:tc>
          <w:tcPr>
            <w:tcW w:w="1951" w:type="dxa"/>
          </w:tcPr>
          <w:p w14:paraId="2D6B6021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536" w:type="dxa"/>
          </w:tcPr>
          <w:p w14:paraId="0B53967A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4529" w:type="dxa"/>
          </w:tcPr>
          <w:p w14:paraId="20C07A8C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</w:tr>
      <w:tr w:rsidR="00CC398D" w14:paraId="71A52400" w14:textId="77777777" w:rsidTr="009806DB">
        <w:tc>
          <w:tcPr>
            <w:tcW w:w="1951" w:type="dxa"/>
          </w:tcPr>
          <w:p w14:paraId="50D3ECF4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536" w:type="dxa"/>
          </w:tcPr>
          <w:p w14:paraId="6D361E9C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4529" w:type="dxa"/>
          </w:tcPr>
          <w:p w14:paraId="50413BEF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10</w:t>
            </w:r>
          </w:p>
        </w:tc>
      </w:tr>
      <w:tr w:rsidR="00CC398D" w14:paraId="6265C168" w14:textId="77777777" w:rsidTr="009806DB">
        <w:tc>
          <w:tcPr>
            <w:tcW w:w="1951" w:type="dxa"/>
          </w:tcPr>
          <w:p w14:paraId="67630E95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4536" w:type="dxa"/>
          </w:tcPr>
          <w:p w14:paraId="5E334A43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4529" w:type="dxa"/>
          </w:tcPr>
          <w:p w14:paraId="70B4C7E6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</w:tr>
      <w:tr w:rsidR="00CC398D" w14:paraId="5C0188A4" w14:textId="77777777" w:rsidTr="009806DB">
        <w:tc>
          <w:tcPr>
            <w:tcW w:w="1951" w:type="dxa"/>
          </w:tcPr>
          <w:p w14:paraId="74B9A08C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536" w:type="dxa"/>
          </w:tcPr>
          <w:p w14:paraId="10511F09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4529" w:type="dxa"/>
          </w:tcPr>
          <w:p w14:paraId="13205FA2" w14:textId="77777777" w:rsidR="00CC398D" w:rsidRDefault="00CC398D" w:rsidP="009806DB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</w:tr>
    </w:tbl>
    <w:p w14:paraId="41E3DDA9" w14:textId="77777777" w:rsidR="00CC398D" w:rsidRPr="00C85907" w:rsidRDefault="00CC398D" w:rsidP="00CC398D">
      <w:pPr>
        <w:spacing w:before="60"/>
        <w:rPr>
          <w:sz w:val="8"/>
          <w:szCs w:val="8"/>
          <w:lang w:val="en-US"/>
        </w:rPr>
      </w:pPr>
    </w:p>
    <w:p w14:paraId="5DBB6D51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 Explain </w:t>
      </w:r>
      <w:proofErr w:type="gramStart"/>
      <w:r>
        <w:rPr>
          <w:lang w:val="en-US"/>
        </w:rPr>
        <w:t>clearly</w:t>
      </w:r>
      <w:proofErr w:type="gramEnd"/>
    </w:p>
    <w:p w14:paraId="7A5D9CDB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proofErr w:type="spellStart"/>
      <w:r w:rsidRPr="00C85907">
        <w:rPr>
          <w:b/>
          <w:lang w:val="en-US"/>
        </w:rPr>
        <w:t>i</w:t>
      </w:r>
      <w:proofErr w:type="spellEnd"/>
      <w:r>
        <w:rPr>
          <w:lang w:val="en-US"/>
        </w:rPr>
        <w:t>.      What the data is demonstrating.                                                                      2 marks</w:t>
      </w:r>
    </w:p>
    <w:p w14:paraId="745774FE" w14:textId="77777777" w:rsidR="00CC398D" w:rsidRDefault="00CC398D" w:rsidP="00CC398D">
      <w:pPr>
        <w:spacing w:before="60"/>
        <w:rPr>
          <w:lang w:val="en-US"/>
        </w:rPr>
      </w:pPr>
    </w:p>
    <w:p w14:paraId="5A3022CB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_______</w:t>
      </w:r>
    </w:p>
    <w:p w14:paraId="03B39C98" w14:textId="77777777" w:rsidR="00CC398D" w:rsidRDefault="00CC398D" w:rsidP="00CC398D">
      <w:pPr>
        <w:spacing w:before="60"/>
        <w:rPr>
          <w:lang w:val="en-US"/>
        </w:rPr>
      </w:pPr>
    </w:p>
    <w:p w14:paraId="1C8B1457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</w:t>
      </w:r>
    </w:p>
    <w:p w14:paraId="1E980C06" w14:textId="77777777" w:rsidR="00CC398D" w:rsidRDefault="00CC398D" w:rsidP="00CC398D">
      <w:pPr>
        <w:spacing w:before="60"/>
        <w:rPr>
          <w:lang w:val="en-US"/>
        </w:rPr>
      </w:pPr>
    </w:p>
    <w:p w14:paraId="4A12016B" w14:textId="77777777" w:rsidR="00CC398D" w:rsidRPr="00C85907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C85907">
        <w:rPr>
          <w:b/>
          <w:lang w:val="en-US"/>
        </w:rPr>
        <w:t>ii</w:t>
      </w:r>
      <w:r>
        <w:rPr>
          <w:lang w:val="en-US"/>
        </w:rPr>
        <w:t>.     The reason for this effect.                                                                                2 marks</w:t>
      </w:r>
    </w:p>
    <w:p w14:paraId="2FCD4B66" w14:textId="77777777" w:rsidR="00CC398D" w:rsidRDefault="00CC398D" w:rsidP="00CC398D">
      <w:pPr>
        <w:spacing w:before="60"/>
        <w:rPr>
          <w:lang w:val="en-US"/>
        </w:rPr>
      </w:pPr>
    </w:p>
    <w:p w14:paraId="71D2669D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_______</w:t>
      </w:r>
    </w:p>
    <w:p w14:paraId="2FB777B8" w14:textId="77777777" w:rsidR="00CC398D" w:rsidRDefault="00CC398D" w:rsidP="00CC398D">
      <w:pPr>
        <w:spacing w:before="60"/>
        <w:rPr>
          <w:lang w:val="en-US"/>
        </w:rPr>
      </w:pPr>
    </w:p>
    <w:p w14:paraId="2C7889DD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</w:t>
      </w:r>
    </w:p>
    <w:p w14:paraId="274DA9B8" w14:textId="77777777" w:rsidR="00CC398D" w:rsidRDefault="00CC398D" w:rsidP="00CC398D">
      <w:pPr>
        <w:spacing w:before="60"/>
        <w:rPr>
          <w:lang w:val="en-US"/>
        </w:rPr>
      </w:pPr>
    </w:p>
    <w:p w14:paraId="6974C7CA" w14:textId="77777777" w:rsidR="00CC398D" w:rsidRDefault="00CC398D" w:rsidP="00CC398D">
      <w:pPr>
        <w:spacing w:before="60"/>
        <w:rPr>
          <w:lang w:val="en-US"/>
        </w:rPr>
      </w:pPr>
    </w:p>
    <w:p w14:paraId="40218951" w14:textId="77777777" w:rsidR="00CC398D" w:rsidRDefault="00CC398D" w:rsidP="00CC398D">
      <w:pPr>
        <w:spacing w:before="60"/>
        <w:rPr>
          <w:lang w:val="en-US"/>
        </w:rPr>
      </w:pPr>
      <w:r w:rsidRPr="00C85907">
        <w:rPr>
          <w:b/>
          <w:lang w:val="en-US"/>
        </w:rPr>
        <w:t>b</w:t>
      </w:r>
      <w:r>
        <w:rPr>
          <w:lang w:val="en-US"/>
        </w:rPr>
        <w:t>.     Identify in part a.                                                                                                        2 marks</w:t>
      </w:r>
    </w:p>
    <w:p w14:paraId="619DC8B5" w14:textId="77777777" w:rsidR="00CC398D" w:rsidRDefault="00CC398D" w:rsidP="00CC398D">
      <w:pPr>
        <w:spacing w:before="60"/>
        <w:rPr>
          <w:lang w:val="en-US"/>
        </w:rPr>
      </w:pPr>
    </w:p>
    <w:p w14:paraId="7D29B140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proofErr w:type="spellStart"/>
      <w:r w:rsidRPr="00C85907">
        <w:rPr>
          <w:b/>
          <w:lang w:val="en-US"/>
        </w:rPr>
        <w:t>i</w:t>
      </w:r>
      <w:proofErr w:type="spellEnd"/>
      <w:r>
        <w:rPr>
          <w:lang w:val="en-US"/>
        </w:rPr>
        <w:t xml:space="preserve">.    the independent variable   _______________________________ </w:t>
      </w:r>
    </w:p>
    <w:p w14:paraId="4381DADD" w14:textId="77777777" w:rsidR="00CC398D" w:rsidRDefault="00CC398D" w:rsidP="00CC398D">
      <w:pPr>
        <w:spacing w:before="60"/>
        <w:rPr>
          <w:lang w:val="en-US"/>
        </w:rPr>
      </w:pPr>
    </w:p>
    <w:p w14:paraId="67B61870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C85907">
        <w:rPr>
          <w:b/>
          <w:lang w:val="en-US"/>
        </w:rPr>
        <w:t>ii</w:t>
      </w:r>
      <w:r>
        <w:rPr>
          <w:lang w:val="en-US"/>
        </w:rPr>
        <w:t>.    the dependent variable     _______________________________</w:t>
      </w:r>
    </w:p>
    <w:p w14:paraId="4FD47DD1" w14:textId="77777777" w:rsidR="00CC398D" w:rsidRDefault="00CC398D" w:rsidP="00CC398D">
      <w:pPr>
        <w:spacing w:before="60"/>
        <w:rPr>
          <w:lang w:val="en-US"/>
        </w:rPr>
      </w:pPr>
    </w:p>
    <w:p w14:paraId="25EBA1CE" w14:textId="77777777" w:rsidR="00CC398D" w:rsidRDefault="00CC398D" w:rsidP="00CC398D">
      <w:pPr>
        <w:spacing w:before="60"/>
        <w:rPr>
          <w:lang w:val="en-US"/>
        </w:rPr>
      </w:pPr>
      <w:r w:rsidRPr="00C85907">
        <w:rPr>
          <w:b/>
          <w:lang w:val="en-US"/>
        </w:rPr>
        <w:t>c</w:t>
      </w:r>
      <w:r>
        <w:rPr>
          <w:lang w:val="en-US"/>
        </w:rPr>
        <w:t xml:space="preserve">.    20 mL of both solutions are mixed at 35 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C and the time taken for the solution to become </w:t>
      </w:r>
      <w:proofErr w:type="spellStart"/>
      <w:r>
        <w:rPr>
          <w:lang w:val="en-US"/>
        </w:rPr>
        <w:t>colourless</w:t>
      </w:r>
      <w:proofErr w:type="spellEnd"/>
      <w:r>
        <w:rPr>
          <w:lang w:val="en-US"/>
        </w:rPr>
        <w:t xml:space="preserve"> </w:t>
      </w:r>
      <w:proofErr w:type="gramStart"/>
      <w:r>
        <w:rPr>
          <w:lang w:val="en-US"/>
        </w:rPr>
        <w:t>is</w:t>
      </w:r>
      <w:proofErr w:type="gramEnd"/>
      <w:r>
        <w:rPr>
          <w:lang w:val="en-US"/>
        </w:rPr>
        <w:t xml:space="preserve"> </w:t>
      </w:r>
    </w:p>
    <w:p w14:paraId="5BAB1E5F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timed at 1 min 25 secs. The experiment is repeated but this time 5 drops of 1.0M CuSO</w:t>
      </w:r>
      <w:r>
        <w:rPr>
          <w:vertAlign w:val="subscript"/>
          <w:lang w:val="en-US"/>
        </w:rPr>
        <w:t>4</w:t>
      </w:r>
      <w:r>
        <w:rPr>
          <w:lang w:val="en-US"/>
        </w:rPr>
        <w:t xml:space="preserve"> are included. The </w:t>
      </w:r>
    </w:p>
    <w:p w14:paraId="4EB907BD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proofErr w:type="gramStart"/>
      <w:r>
        <w:rPr>
          <w:lang w:val="en-US"/>
        </w:rPr>
        <w:t>time</w:t>
      </w:r>
      <w:proofErr w:type="gramEnd"/>
      <w:r>
        <w:rPr>
          <w:lang w:val="en-US"/>
        </w:rPr>
        <w:t xml:space="preserve"> for the reaction is now 19 secs.</w:t>
      </w:r>
    </w:p>
    <w:p w14:paraId="2B6AC6B6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Explain clearly what has happened.                                                                                2 marks</w:t>
      </w:r>
    </w:p>
    <w:p w14:paraId="3A5600EB" w14:textId="77777777" w:rsidR="00CC398D" w:rsidRDefault="00CC398D" w:rsidP="00CC398D">
      <w:pPr>
        <w:spacing w:before="60"/>
        <w:rPr>
          <w:lang w:val="en-US"/>
        </w:rPr>
      </w:pPr>
    </w:p>
    <w:p w14:paraId="106E182F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__</w:t>
      </w:r>
    </w:p>
    <w:p w14:paraId="6AA26A42" w14:textId="77777777" w:rsidR="00CC398D" w:rsidRDefault="00CC398D" w:rsidP="00CC398D">
      <w:pPr>
        <w:spacing w:before="60"/>
        <w:rPr>
          <w:lang w:val="en-US"/>
        </w:rPr>
      </w:pPr>
    </w:p>
    <w:p w14:paraId="73D3661A" w14:textId="77777777" w:rsidR="00CC398D" w:rsidRDefault="00CC398D" w:rsidP="00CC398D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___</w:t>
      </w:r>
    </w:p>
    <w:p w14:paraId="1000E484" w14:textId="77777777" w:rsidR="00CC398D" w:rsidRDefault="00CC398D" w:rsidP="00CC398D">
      <w:pPr>
        <w:spacing w:before="60"/>
        <w:rPr>
          <w:lang w:val="en-US"/>
        </w:rPr>
      </w:pPr>
    </w:p>
    <w:p w14:paraId="5E99FA3D" w14:textId="77777777" w:rsidR="0011249D" w:rsidRPr="006F4386" w:rsidRDefault="0011249D" w:rsidP="0011249D">
      <w:pPr>
        <w:spacing w:before="60"/>
        <w:rPr>
          <w:lang w:val="en-US"/>
        </w:rPr>
      </w:pPr>
    </w:p>
    <w:p w14:paraId="5421E487" w14:textId="48692502" w:rsidR="0011249D" w:rsidRDefault="0011249D" w:rsidP="0011249D">
      <w:pPr>
        <w:spacing w:before="60"/>
        <w:rPr>
          <w:lang w:val="en-US"/>
        </w:rPr>
      </w:pPr>
      <w:r w:rsidRPr="00546DEF">
        <w:rPr>
          <w:b/>
          <w:lang w:val="en-US"/>
        </w:rPr>
        <w:t xml:space="preserve">Question </w:t>
      </w:r>
      <w:r w:rsidR="005A05E4">
        <w:rPr>
          <w:b/>
          <w:lang w:val="en-US"/>
        </w:rPr>
        <w:t>2</w:t>
      </w:r>
      <w:r>
        <w:rPr>
          <w:lang w:val="en-US"/>
        </w:rPr>
        <w:t xml:space="preserve">     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 xml:space="preserve"> 7 marks)</w:t>
      </w:r>
    </w:p>
    <w:p w14:paraId="124E32EB" w14:textId="4E9A1BF6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>The graph below monitors the concentration of gases in an equilibrium system.</w:t>
      </w:r>
    </w:p>
    <w:p w14:paraId="5D042328" w14:textId="77777777" w:rsidR="0011249D" w:rsidRDefault="0011249D" w:rsidP="0011249D">
      <w:pPr>
        <w:spacing w:before="60"/>
        <w:rPr>
          <w:lang w:val="en-US"/>
        </w:rPr>
      </w:pPr>
      <w:r>
        <w:rPr>
          <w:noProof/>
        </w:rPr>
        <w:drawing>
          <wp:inline distT="0" distB="0" distL="0" distR="0" wp14:anchorId="03D1EB7C" wp14:editId="2743AA4C">
            <wp:extent cx="2090304" cy="2266950"/>
            <wp:effectExtent l="0" t="0" r="0" b="0"/>
            <wp:docPr id="3" name="Picture 3" descr="A graph of a graph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graph of a graph&#10;&#10;Description automatically generated with medium confidenc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8506" cy="2286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C5A1CF" w14:textId="77777777" w:rsidR="0011249D" w:rsidRDefault="0011249D" w:rsidP="0011249D">
      <w:pPr>
        <w:spacing w:before="60"/>
        <w:rPr>
          <w:lang w:val="en-US"/>
        </w:rPr>
      </w:pPr>
      <w:r w:rsidRPr="00D904A2">
        <w:rPr>
          <w:b/>
          <w:lang w:val="en-US"/>
        </w:rPr>
        <w:t>a</w:t>
      </w:r>
      <w:r>
        <w:rPr>
          <w:lang w:val="en-US"/>
        </w:rPr>
        <w:t>.    Write a balanced equation for the reaction this graph is monitoring.                                  1 mark</w:t>
      </w:r>
    </w:p>
    <w:p w14:paraId="72DD215E" w14:textId="77777777" w:rsidR="0011249D" w:rsidRDefault="0011249D" w:rsidP="0011249D">
      <w:pPr>
        <w:spacing w:before="60"/>
        <w:rPr>
          <w:lang w:val="en-US"/>
        </w:rPr>
      </w:pPr>
    </w:p>
    <w:p w14:paraId="28560292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</w:t>
      </w:r>
    </w:p>
    <w:p w14:paraId="65D2BB5F" w14:textId="77777777" w:rsidR="0011249D" w:rsidRDefault="0011249D" w:rsidP="0011249D">
      <w:pPr>
        <w:spacing w:before="60"/>
        <w:rPr>
          <w:lang w:val="en-US"/>
        </w:rPr>
      </w:pPr>
    </w:p>
    <w:p w14:paraId="606B0CC4" w14:textId="77777777" w:rsidR="0011249D" w:rsidRDefault="0011249D" w:rsidP="0011249D">
      <w:pPr>
        <w:spacing w:before="60"/>
        <w:rPr>
          <w:lang w:val="en-US"/>
        </w:rPr>
      </w:pPr>
      <w:r w:rsidRPr="00D904A2">
        <w:rPr>
          <w:b/>
          <w:lang w:val="en-US"/>
        </w:rPr>
        <w:t>b</w:t>
      </w:r>
      <w:r>
        <w:rPr>
          <w:lang w:val="en-US"/>
        </w:rPr>
        <w:t xml:space="preserve">.    </w:t>
      </w:r>
      <w:proofErr w:type="spellStart"/>
      <w:r w:rsidRPr="00D904A2">
        <w:rPr>
          <w:b/>
          <w:lang w:val="en-US"/>
        </w:rPr>
        <w:t>i</w:t>
      </w:r>
      <w:proofErr w:type="spellEnd"/>
      <w:r>
        <w:rPr>
          <w:lang w:val="en-US"/>
        </w:rPr>
        <w:t>.   Determine the value of the equilibrium constant.                                                          3 marks</w:t>
      </w:r>
    </w:p>
    <w:p w14:paraId="05D5B291" w14:textId="77777777" w:rsidR="0011249D" w:rsidRDefault="0011249D" w:rsidP="0011249D">
      <w:pPr>
        <w:spacing w:before="60"/>
        <w:rPr>
          <w:lang w:val="en-US"/>
        </w:rPr>
      </w:pPr>
    </w:p>
    <w:p w14:paraId="723025B6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_</w:t>
      </w:r>
    </w:p>
    <w:p w14:paraId="3C23AA6F" w14:textId="77777777" w:rsidR="0011249D" w:rsidRDefault="0011249D" w:rsidP="0011249D">
      <w:pPr>
        <w:spacing w:before="60"/>
        <w:rPr>
          <w:lang w:val="en-US"/>
        </w:rPr>
      </w:pPr>
    </w:p>
    <w:p w14:paraId="3F4E2CC8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</w:t>
      </w:r>
    </w:p>
    <w:p w14:paraId="3518C0EF" w14:textId="77777777" w:rsidR="0011249D" w:rsidRDefault="0011249D" w:rsidP="0011249D">
      <w:pPr>
        <w:spacing w:before="60"/>
        <w:rPr>
          <w:lang w:val="en-US"/>
        </w:rPr>
      </w:pPr>
    </w:p>
    <w:p w14:paraId="11AE6738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</w:t>
      </w:r>
    </w:p>
    <w:p w14:paraId="6ABA9360" w14:textId="77777777" w:rsidR="0011249D" w:rsidRDefault="0011249D" w:rsidP="0011249D">
      <w:pPr>
        <w:spacing w:before="60"/>
        <w:rPr>
          <w:lang w:val="en-US"/>
        </w:rPr>
      </w:pPr>
    </w:p>
    <w:p w14:paraId="12B4C762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r w:rsidRPr="00D904A2">
        <w:rPr>
          <w:b/>
          <w:lang w:val="en-US"/>
        </w:rPr>
        <w:t>ii</w:t>
      </w:r>
      <w:r>
        <w:rPr>
          <w:lang w:val="en-US"/>
        </w:rPr>
        <w:t xml:space="preserve">.   Will the value of the equilibrium constant change after equilibrium is established after the 10 </w:t>
      </w:r>
      <w:proofErr w:type="gramStart"/>
      <w:r>
        <w:rPr>
          <w:lang w:val="en-US"/>
        </w:rPr>
        <w:t>minute</w:t>
      </w:r>
      <w:proofErr w:type="gramEnd"/>
      <w:r>
        <w:rPr>
          <w:lang w:val="en-US"/>
        </w:rPr>
        <w:t xml:space="preserve"> </w:t>
      </w:r>
    </w:p>
    <w:p w14:paraId="25FD1684" w14:textId="426CECE1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        mark?                                                                                                                          1 mark</w:t>
      </w:r>
    </w:p>
    <w:p w14:paraId="08976C7D" w14:textId="77777777" w:rsidR="00726D31" w:rsidRDefault="00726D31" w:rsidP="0011249D">
      <w:pPr>
        <w:spacing w:before="60"/>
        <w:rPr>
          <w:lang w:val="en-US"/>
        </w:rPr>
      </w:pPr>
    </w:p>
    <w:p w14:paraId="795586B0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  ________________________________________________________________________________</w:t>
      </w:r>
    </w:p>
    <w:p w14:paraId="611D0BBE" w14:textId="77777777" w:rsidR="0011249D" w:rsidRDefault="0011249D" w:rsidP="0011249D">
      <w:pPr>
        <w:spacing w:before="60"/>
        <w:rPr>
          <w:lang w:val="en-US"/>
        </w:rPr>
      </w:pPr>
    </w:p>
    <w:p w14:paraId="325850F7" w14:textId="77777777" w:rsidR="0011249D" w:rsidRDefault="0011249D" w:rsidP="0011249D">
      <w:pPr>
        <w:spacing w:before="60"/>
        <w:rPr>
          <w:lang w:val="en-US"/>
        </w:rPr>
      </w:pPr>
      <w:r w:rsidRPr="00D904A2">
        <w:rPr>
          <w:b/>
          <w:lang w:val="en-US"/>
        </w:rPr>
        <w:t>c</w:t>
      </w:r>
      <w:r>
        <w:rPr>
          <w:lang w:val="en-US"/>
        </w:rPr>
        <w:t xml:space="preserve">.     Explain the change occurring at the </w:t>
      </w:r>
      <w:proofErr w:type="gramStart"/>
      <w:r>
        <w:rPr>
          <w:lang w:val="en-US"/>
        </w:rPr>
        <w:t>10 minute</w:t>
      </w:r>
      <w:proofErr w:type="gramEnd"/>
      <w:r>
        <w:rPr>
          <w:lang w:val="en-US"/>
        </w:rPr>
        <w:t xml:space="preserve"> mark and the response of the system to this change.</w:t>
      </w:r>
    </w:p>
    <w:p w14:paraId="0126DE83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  2 marks</w:t>
      </w:r>
    </w:p>
    <w:p w14:paraId="4B3305B4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_______</w:t>
      </w:r>
    </w:p>
    <w:p w14:paraId="7F6EBA7B" w14:textId="77777777" w:rsidR="0011249D" w:rsidRDefault="0011249D" w:rsidP="0011249D">
      <w:pPr>
        <w:spacing w:before="60"/>
        <w:rPr>
          <w:lang w:val="en-US"/>
        </w:rPr>
      </w:pPr>
    </w:p>
    <w:p w14:paraId="55F50229" w14:textId="77777777" w:rsidR="0011249D" w:rsidRDefault="0011249D" w:rsidP="0011249D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____</w:t>
      </w:r>
    </w:p>
    <w:p w14:paraId="3360B3F0" w14:textId="77777777" w:rsidR="0011249D" w:rsidRDefault="0011249D" w:rsidP="0011249D">
      <w:pPr>
        <w:spacing w:before="60"/>
        <w:rPr>
          <w:lang w:val="en-US"/>
        </w:rPr>
      </w:pPr>
    </w:p>
    <w:p w14:paraId="1FE3DE3F" w14:textId="77777777" w:rsidR="0011249D" w:rsidRDefault="0011249D" w:rsidP="0011249D">
      <w:pPr>
        <w:spacing w:before="60"/>
        <w:rPr>
          <w:lang w:val="en-US"/>
        </w:rPr>
      </w:pPr>
    </w:p>
    <w:p w14:paraId="113E3A5F" w14:textId="7F439437" w:rsidR="009D54E0" w:rsidRDefault="009D54E0" w:rsidP="009D54E0">
      <w:pPr>
        <w:spacing w:before="60"/>
        <w:jc w:val="right"/>
        <w:rPr>
          <w:lang w:val="en-US"/>
        </w:rPr>
      </w:pPr>
    </w:p>
    <w:p w14:paraId="113E3A60" w14:textId="77777777" w:rsidR="00C10EBD" w:rsidRDefault="00C10EBD" w:rsidP="00923A41">
      <w:pPr>
        <w:spacing w:before="60"/>
        <w:rPr>
          <w:lang w:val="en-US"/>
        </w:rPr>
      </w:pPr>
    </w:p>
    <w:p w14:paraId="113E3A61" w14:textId="2DEDF01E" w:rsidR="00734049" w:rsidRDefault="00734049" w:rsidP="00734049">
      <w:pPr>
        <w:spacing w:before="60"/>
        <w:rPr>
          <w:b/>
          <w:lang w:val="en-US"/>
        </w:rPr>
      </w:pPr>
      <w:r>
        <w:rPr>
          <w:b/>
          <w:lang w:val="en-US"/>
        </w:rPr>
        <w:t>Question 3</w:t>
      </w:r>
      <w:r w:rsidR="00400CCC">
        <w:rPr>
          <w:b/>
          <w:lang w:val="en-US"/>
        </w:rPr>
        <w:t xml:space="preserve">              </w:t>
      </w:r>
      <w:proofErr w:type="gramStart"/>
      <w:r w:rsidR="00400CCC">
        <w:rPr>
          <w:b/>
          <w:lang w:val="en-US"/>
        </w:rPr>
        <w:t xml:space="preserve">   </w:t>
      </w:r>
      <w:r w:rsidR="00400CCC" w:rsidRPr="00400CCC">
        <w:rPr>
          <w:bCs/>
          <w:lang w:val="en-US"/>
        </w:rPr>
        <w:t>(</w:t>
      </w:r>
      <w:proofErr w:type="gramEnd"/>
      <w:r w:rsidR="00400CCC" w:rsidRPr="00400CCC">
        <w:rPr>
          <w:bCs/>
          <w:lang w:val="en-US"/>
        </w:rPr>
        <w:t>8 marks)</w:t>
      </w:r>
    </w:p>
    <w:p w14:paraId="113E3A62" w14:textId="77777777" w:rsidR="00734049" w:rsidRDefault="00070771" w:rsidP="00923A41">
      <w:pPr>
        <w:spacing w:before="60"/>
        <w:rPr>
          <w:lang w:val="en-US"/>
        </w:rPr>
      </w:pPr>
      <w:r>
        <w:rPr>
          <w:lang w:val="en-US"/>
        </w:rPr>
        <w:t xml:space="preserve">The equation for the decomposition of nitrosyl bromide </w:t>
      </w:r>
      <w:proofErr w:type="gramStart"/>
      <w:r>
        <w:rPr>
          <w:lang w:val="en-US"/>
        </w:rPr>
        <w:t>is</w:t>
      </w:r>
      <w:proofErr w:type="gramEnd"/>
    </w:p>
    <w:p w14:paraId="113E3A63" w14:textId="77777777" w:rsidR="00070771" w:rsidRPr="00B96359" w:rsidRDefault="00070771" w:rsidP="00923A41">
      <w:pPr>
        <w:spacing w:before="60"/>
        <w:rPr>
          <w:sz w:val="16"/>
          <w:szCs w:val="16"/>
          <w:lang w:val="en-US"/>
        </w:rPr>
      </w:pPr>
    </w:p>
    <w:p w14:paraId="113E3A64" w14:textId="77777777" w:rsidR="00070771" w:rsidRDefault="00070771" w:rsidP="00923A41">
      <w:pPr>
        <w:spacing w:before="60"/>
        <w:rPr>
          <w:lang w:val="en-US"/>
        </w:rPr>
      </w:pPr>
      <w:r>
        <w:rPr>
          <w:lang w:val="en-US"/>
        </w:rPr>
        <w:t>2NOBr(</w:t>
      </w:r>
      <w:proofErr w:type="gramStart"/>
      <w:r>
        <w:rPr>
          <w:lang w:val="en-US"/>
        </w:rPr>
        <w:t xml:space="preserve">g)   </w:t>
      </w:r>
      <w:proofErr w:type="gramEnd"/>
      <w:r>
        <w:rPr>
          <w:lang w:val="en-US"/>
        </w:rPr>
        <w:t xml:space="preserve">  </w:t>
      </w:r>
      <w:r w:rsidR="009D54E0">
        <w:rPr>
          <w:rFonts w:ascii="Lucida Sans Unicode" w:hAnsi="Lucida Sans Unicode" w:cs="Lucida Sans Unicode"/>
          <w:lang w:val="en-US"/>
        </w:rPr>
        <w:t>⇄</w:t>
      </w:r>
      <w:r>
        <w:rPr>
          <w:lang w:val="en-US"/>
        </w:rPr>
        <w:t xml:space="preserve">    2NO(g)     +  Br</w:t>
      </w:r>
      <w:r w:rsidRPr="009D54E0">
        <w:rPr>
          <w:vertAlign w:val="subscript"/>
          <w:lang w:val="en-US"/>
        </w:rPr>
        <w:t>2</w:t>
      </w:r>
      <w:r>
        <w:rPr>
          <w:lang w:val="en-US"/>
        </w:rPr>
        <w:t xml:space="preserve">(g)  </w:t>
      </w:r>
    </w:p>
    <w:p w14:paraId="113E3A65" w14:textId="77777777" w:rsidR="00070771" w:rsidRDefault="00070771" w:rsidP="00923A41">
      <w:pPr>
        <w:spacing w:before="60"/>
        <w:rPr>
          <w:lang w:val="en-US"/>
        </w:rPr>
      </w:pPr>
      <w:r>
        <w:rPr>
          <w:lang w:val="en-US"/>
        </w:rPr>
        <w:t xml:space="preserve">The equilibrium constant at 350 </w:t>
      </w:r>
      <w:r w:rsidR="009D54E0">
        <w:rPr>
          <w:vertAlign w:val="superscript"/>
          <w:lang w:val="en-US"/>
        </w:rPr>
        <w:t>0</w:t>
      </w:r>
      <w:r>
        <w:rPr>
          <w:lang w:val="en-US"/>
        </w:rPr>
        <w:t>C is 0.032 M</w:t>
      </w:r>
      <w:r>
        <w:rPr>
          <w:vertAlign w:val="superscript"/>
          <w:lang w:val="en-US"/>
        </w:rPr>
        <w:t>-1</w:t>
      </w:r>
    </w:p>
    <w:p w14:paraId="113E3A66" w14:textId="77777777" w:rsidR="00070771" w:rsidRPr="00B96359" w:rsidRDefault="00070771" w:rsidP="00923A41">
      <w:pPr>
        <w:spacing w:before="60"/>
        <w:rPr>
          <w:sz w:val="16"/>
          <w:szCs w:val="16"/>
          <w:lang w:val="en-US"/>
        </w:rPr>
      </w:pPr>
    </w:p>
    <w:p w14:paraId="113E3A67" w14:textId="05B519C9" w:rsidR="00A84ABF" w:rsidRDefault="00A84ABF" w:rsidP="00923A41">
      <w:pPr>
        <w:spacing w:before="60"/>
        <w:rPr>
          <w:lang w:val="en-US"/>
        </w:rPr>
      </w:pPr>
      <w:r w:rsidRPr="00104C62">
        <w:rPr>
          <w:b/>
          <w:lang w:val="en-US"/>
        </w:rPr>
        <w:t>a</w:t>
      </w:r>
      <w:r>
        <w:rPr>
          <w:lang w:val="en-US"/>
        </w:rPr>
        <w:t xml:space="preserve">.    Determine the value of </w:t>
      </w:r>
      <w:r w:rsidRPr="00104C62">
        <w:rPr>
          <w:i/>
          <w:lang w:val="en-US"/>
        </w:rPr>
        <w:t>K</w:t>
      </w:r>
      <w:r>
        <w:rPr>
          <w:lang w:val="en-US"/>
        </w:rPr>
        <w:t xml:space="preserve"> for each of the following reactions</w:t>
      </w:r>
      <w:r w:rsidR="008365AA">
        <w:rPr>
          <w:lang w:val="en-US"/>
        </w:rPr>
        <w:t xml:space="preserve">                                                   2 </w:t>
      </w:r>
      <w:proofErr w:type="gramStart"/>
      <w:r w:rsidR="008365AA">
        <w:rPr>
          <w:lang w:val="en-US"/>
        </w:rPr>
        <w:t>marks</w:t>
      </w:r>
      <w:proofErr w:type="gramEnd"/>
    </w:p>
    <w:p w14:paraId="113E3A68" w14:textId="77777777" w:rsidR="00104C62" w:rsidRDefault="00104C62" w:rsidP="00923A41">
      <w:pPr>
        <w:spacing w:before="60"/>
        <w:rPr>
          <w:lang w:val="en-US"/>
        </w:rPr>
      </w:pPr>
    </w:p>
    <w:p w14:paraId="113E3A69" w14:textId="77777777" w:rsidR="00104C62" w:rsidRDefault="00104C62" w:rsidP="00A84ABF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proofErr w:type="spellStart"/>
      <w:r w:rsidRPr="00104C62">
        <w:rPr>
          <w:b/>
          <w:lang w:val="en-US"/>
        </w:rPr>
        <w:t>i</w:t>
      </w:r>
      <w:proofErr w:type="spellEnd"/>
      <w:r w:rsidRPr="00104C62">
        <w:rPr>
          <w:b/>
          <w:lang w:val="en-US"/>
        </w:rPr>
        <w:t>.</w:t>
      </w:r>
      <w:r>
        <w:rPr>
          <w:lang w:val="en-US"/>
        </w:rPr>
        <w:t xml:space="preserve">   </w:t>
      </w:r>
      <w:r w:rsidR="00A84ABF">
        <w:rPr>
          <w:lang w:val="en-US"/>
        </w:rPr>
        <w:t>4NOBr(</w:t>
      </w:r>
      <w:proofErr w:type="gramStart"/>
      <w:r w:rsidR="00A84ABF">
        <w:rPr>
          <w:lang w:val="en-US"/>
        </w:rPr>
        <w:t xml:space="preserve">g)   </w:t>
      </w:r>
      <w:proofErr w:type="gramEnd"/>
      <w:r w:rsidR="00A84ABF">
        <w:rPr>
          <w:lang w:val="en-US"/>
        </w:rPr>
        <w:t xml:space="preserve">  </w:t>
      </w:r>
      <w:r w:rsidR="00A84ABF">
        <w:rPr>
          <w:rFonts w:ascii="Lucida Sans Unicode" w:hAnsi="Lucida Sans Unicode" w:cs="Lucida Sans Unicode"/>
          <w:lang w:val="en-US"/>
        </w:rPr>
        <w:t>⇄</w:t>
      </w:r>
      <w:r w:rsidR="00A84ABF">
        <w:rPr>
          <w:lang w:val="en-US"/>
        </w:rPr>
        <w:t xml:space="preserve">    4NO(g)     +  2Br</w:t>
      </w:r>
      <w:r w:rsidR="00A84ABF" w:rsidRPr="009D54E0">
        <w:rPr>
          <w:vertAlign w:val="subscript"/>
          <w:lang w:val="en-US"/>
        </w:rPr>
        <w:t>2</w:t>
      </w:r>
      <w:r w:rsidR="00A84ABF">
        <w:rPr>
          <w:lang w:val="en-US"/>
        </w:rPr>
        <w:t xml:space="preserve">(g)  </w:t>
      </w:r>
      <w:r>
        <w:rPr>
          <w:lang w:val="en-US"/>
        </w:rPr>
        <w:t xml:space="preserve">        ___________________________________</w:t>
      </w:r>
    </w:p>
    <w:p w14:paraId="113E3A6A" w14:textId="77777777" w:rsidR="00104C62" w:rsidRDefault="00104C62" w:rsidP="00A84ABF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113E3A6C" w14:textId="25E37206" w:rsidR="00104C62" w:rsidRDefault="00104C62" w:rsidP="008365AA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Pr="00104C62">
        <w:rPr>
          <w:b/>
          <w:lang w:val="en-US"/>
        </w:rPr>
        <w:t xml:space="preserve"> ii</w:t>
      </w:r>
      <w:r>
        <w:rPr>
          <w:lang w:val="en-US"/>
        </w:rPr>
        <w:t xml:space="preserve">.   </w:t>
      </w:r>
      <w:r w:rsidR="00A84ABF">
        <w:rPr>
          <w:lang w:val="en-US"/>
        </w:rPr>
        <w:t>NO(</w:t>
      </w:r>
      <w:proofErr w:type="gramStart"/>
      <w:r w:rsidR="00A84ABF">
        <w:rPr>
          <w:lang w:val="en-US"/>
        </w:rPr>
        <w:t xml:space="preserve">g)   </w:t>
      </w:r>
      <w:proofErr w:type="gramEnd"/>
      <w:r w:rsidR="00A84ABF">
        <w:rPr>
          <w:lang w:val="en-US"/>
        </w:rPr>
        <w:t xml:space="preserve">  +  ½ Br</w:t>
      </w:r>
      <w:r w:rsidR="00A84ABF" w:rsidRPr="009D54E0">
        <w:rPr>
          <w:vertAlign w:val="subscript"/>
          <w:lang w:val="en-US"/>
        </w:rPr>
        <w:t>2</w:t>
      </w:r>
      <w:r w:rsidR="00A84ABF">
        <w:rPr>
          <w:lang w:val="en-US"/>
        </w:rPr>
        <w:t xml:space="preserve">(g)  </w:t>
      </w:r>
      <w:r w:rsidR="00A84ABF">
        <w:rPr>
          <w:rFonts w:ascii="Lucida Sans Unicode" w:hAnsi="Lucida Sans Unicode" w:cs="Lucida Sans Unicode"/>
          <w:lang w:val="en-US"/>
        </w:rPr>
        <w:t>⇄</w:t>
      </w:r>
      <w:r w:rsidR="00A84ABF">
        <w:rPr>
          <w:lang w:val="en-US"/>
        </w:rPr>
        <w:t xml:space="preserve">   </w:t>
      </w:r>
      <w:proofErr w:type="spellStart"/>
      <w:r w:rsidR="00A84ABF">
        <w:rPr>
          <w:lang w:val="en-US"/>
        </w:rPr>
        <w:t>NOBr</w:t>
      </w:r>
      <w:proofErr w:type="spellEnd"/>
      <w:r w:rsidR="00A84ABF">
        <w:rPr>
          <w:lang w:val="en-US"/>
        </w:rPr>
        <w:t xml:space="preserve">(g)   </w:t>
      </w:r>
      <w:r>
        <w:rPr>
          <w:lang w:val="en-US"/>
        </w:rPr>
        <w:t xml:space="preserve">            ___________________________________</w:t>
      </w:r>
    </w:p>
    <w:p w14:paraId="113E3A6D" w14:textId="77777777" w:rsidR="00A84ABF" w:rsidRDefault="00A84ABF" w:rsidP="00923A41">
      <w:pPr>
        <w:spacing w:before="60"/>
        <w:rPr>
          <w:lang w:val="en-US"/>
        </w:rPr>
      </w:pPr>
    </w:p>
    <w:p w14:paraId="113E3A6E" w14:textId="77777777" w:rsidR="00A84ABF" w:rsidRDefault="00104C62" w:rsidP="00923A41">
      <w:pPr>
        <w:spacing w:before="60"/>
        <w:rPr>
          <w:lang w:val="en-US"/>
        </w:rPr>
      </w:pPr>
      <w:r w:rsidRPr="00104C62">
        <w:rPr>
          <w:b/>
          <w:lang w:val="en-US"/>
        </w:rPr>
        <w:t>b</w:t>
      </w:r>
      <w:r>
        <w:rPr>
          <w:lang w:val="en-US"/>
        </w:rPr>
        <w:t xml:space="preserve">.    A 2.0 </w:t>
      </w:r>
      <w:proofErr w:type="spellStart"/>
      <w:r>
        <w:rPr>
          <w:lang w:val="en-US"/>
        </w:rPr>
        <w:t>litre</w:t>
      </w:r>
      <w:proofErr w:type="spellEnd"/>
      <w:r>
        <w:rPr>
          <w:lang w:val="en-US"/>
        </w:rPr>
        <w:t xml:space="preserve"> reactor contains 4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of </w:t>
      </w:r>
      <w:proofErr w:type="spellStart"/>
      <w:r>
        <w:rPr>
          <w:lang w:val="en-US"/>
        </w:rPr>
        <w:t>NOBr</w:t>
      </w:r>
      <w:proofErr w:type="spellEnd"/>
      <w:r>
        <w:rPr>
          <w:lang w:val="en-US"/>
        </w:rPr>
        <w:t xml:space="preserve">, 4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of NO and 2 mole of Br</w:t>
      </w:r>
      <w:r>
        <w:rPr>
          <w:vertAlign w:val="subscript"/>
          <w:lang w:val="en-US"/>
        </w:rPr>
        <w:t>2</w:t>
      </w:r>
      <w:r>
        <w:rPr>
          <w:lang w:val="en-US"/>
        </w:rPr>
        <w:t>.</w:t>
      </w:r>
    </w:p>
    <w:p w14:paraId="113E3A6F" w14:textId="77777777" w:rsidR="00104C62" w:rsidRDefault="00104C62" w:rsidP="00923A41">
      <w:pPr>
        <w:spacing w:before="60"/>
        <w:rPr>
          <w:lang w:val="en-US"/>
        </w:rPr>
      </w:pPr>
      <w:r>
        <w:rPr>
          <w:lang w:val="en-US"/>
        </w:rPr>
        <w:t xml:space="preserve">       Which way does the reaction have to </w:t>
      </w:r>
      <w:proofErr w:type="spellStart"/>
      <w:r>
        <w:rPr>
          <w:lang w:val="en-US"/>
        </w:rPr>
        <w:t>favour</w:t>
      </w:r>
      <w:proofErr w:type="spellEnd"/>
      <w:r>
        <w:rPr>
          <w:lang w:val="en-US"/>
        </w:rPr>
        <w:t xml:space="preserve"> for equilibrium to be reached, or is the </w:t>
      </w:r>
      <w:proofErr w:type="gramStart"/>
      <w:r>
        <w:rPr>
          <w:lang w:val="en-US"/>
        </w:rPr>
        <w:t>mixture</w:t>
      </w:r>
      <w:proofErr w:type="gramEnd"/>
      <w:r>
        <w:rPr>
          <w:lang w:val="en-US"/>
        </w:rPr>
        <w:t xml:space="preserve"> </w:t>
      </w:r>
    </w:p>
    <w:p w14:paraId="113E3A70" w14:textId="5C73486D" w:rsidR="00104C62" w:rsidRDefault="00104C62" w:rsidP="00923A41">
      <w:pPr>
        <w:spacing w:before="60"/>
        <w:rPr>
          <w:lang w:val="en-US"/>
        </w:rPr>
      </w:pPr>
      <w:r>
        <w:rPr>
          <w:lang w:val="en-US"/>
        </w:rPr>
        <w:t xml:space="preserve">       already at equilibrium?</w:t>
      </w:r>
      <w:r w:rsidR="008365AA">
        <w:rPr>
          <w:lang w:val="en-US"/>
        </w:rPr>
        <w:t xml:space="preserve">                                                                                                                         2 </w:t>
      </w:r>
      <w:proofErr w:type="spellStart"/>
      <w:r w:rsidR="008365AA">
        <w:rPr>
          <w:lang w:val="en-US"/>
        </w:rPr>
        <w:t>maks</w:t>
      </w:r>
      <w:proofErr w:type="spellEnd"/>
    </w:p>
    <w:p w14:paraId="113E3A71" w14:textId="77777777" w:rsidR="00A84ABF" w:rsidRDefault="00A84ABF" w:rsidP="00923A41">
      <w:pPr>
        <w:spacing w:before="60"/>
        <w:rPr>
          <w:lang w:val="en-US"/>
        </w:rPr>
      </w:pPr>
    </w:p>
    <w:p w14:paraId="113E3A73" w14:textId="24A43DBE" w:rsidR="00104C62" w:rsidRDefault="00104C62" w:rsidP="008365AA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74" w14:textId="77777777" w:rsidR="00B31DAB" w:rsidRDefault="00B31DAB" w:rsidP="00923A41">
      <w:pPr>
        <w:spacing w:before="60"/>
        <w:rPr>
          <w:lang w:val="en-US"/>
        </w:rPr>
      </w:pPr>
    </w:p>
    <w:p w14:paraId="113E3A75" w14:textId="2E867A5A" w:rsidR="00B31DAB" w:rsidRDefault="00B31DAB" w:rsidP="00923A41">
      <w:pPr>
        <w:spacing w:before="60"/>
        <w:rPr>
          <w:lang w:val="en-US"/>
        </w:rPr>
      </w:pPr>
      <w:r w:rsidRPr="00B31DAB">
        <w:rPr>
          <w:b/>
          <w:lang w:val="en-US"/>
        </w:rPr>
        <w:t>c</w:t>
      </w:r>
      <w:r>
        <w:rPr>
          <w:lang w:val="en-US"/>
        </w:rPr>
        <w:t xml:space="preserve">.    5.0 mole of </w:t>
      </w:r>
      <w:proofErr w:type="spellStart"/>
      <w:r>
        <w:rPr>
          <w:lang w:val="en-US"/>
        </w:rPr>
        <w:t>NOBr</w:t>
      </w:r>
      <w:proofErr w:type="spellEnd"/>
      <w:r>
        <w:rPr>
          <w:lang w:val="en-US"/>
        </w:rPr>
        <w:t xml:space="preserve"> is introduced to an empty reactor.</w:t>
      </w:r>
      <w:r w:rsidR="006E6B28">
        <w:rPr>
          <w:lang w:val="en-US"/>
        </w:rPr>
        <w:t xml:space="preserve">                                                            2 marks</w:t>
      </w:r>
    </w:p>
    <w:p w14:paraId="113E3A76" w14:textId="77777777" w:rsidR="00B31DAB" w:rsidRDefault="00B31DAB" w:rsidP="00923A41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B31DAB">
        <w:rPr>
          <w:b/>
          <w:lang w:val="en-US"/>
        </w:rPr>
        <w:t xml:space="preserve"> </w:t>
      </w:r>
      <w:proofErr w:type="spellStart"/>
      <w:r w:rsidRPr="00B31DAB">
        <w:rPr>
          <w:b/>
          <w:lang w:val="en-US"/>
        </w:rPr>
        <w:t>i</w:t>
      </w:r>
      <w:proofErr w:type="spellEnd"/>
      <w:r>
        <w:rPr>
          <w:lang w:val="en-US"/>
        </w:rPr>
        <w:t>.    Will 2.5 mole of Br</w:t>
      </w:r>
      <w:r w:rsidR="003637E9">
        <w:rPr>
          <w:vertAlign w:val="subscript"/>
          <w:lang w:val="en-US"/>
        </w:rPr>
        <w:t>2</w:t>
      </w:r>
      <w:r>
        <w:rPr>
          <w:lang w:val="en-US"/>
        </w:rPr>
        <w:t xml:space="preserve"> form? Explain your answer.</w:t>
      </w:r>
    </w:p>
    <w:p w14:paraId="113E3A77" w14:textId="77777777" w:rsidR="00B31DAB" w:rsidRDefault="00B31DAB" w:rsidP="00923A41">
      <w:pPr>
        <w:spacing w:before="60"/>
        <w:rPr>
          <w:lang w:val="en-US"/>
        </w:rPr>
      </w:pPr>
    </w:p>
    <w:p w14:paraId="113E3A78" w14:textId="77777777" w:rsidR="00B31DAB" w:rsidRDefault="00B31DAB" w:rsidP="00923A41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</w:t>
      </w:r>
    </w:p>
    <w:p w14:paraId="113E3A79" w14:textId="77777777" w:rsidR="00B31DAB" w:rsidRDefault="00B31DAB" w:rsidP="00923A41">
      <w:pPr>
        <w:spacing w:before="60"/>
        <w:rPr>
          <w:lang w:val="en-US"/>
        </w:rPr>
      </w:pPr>
    </w:p>
    <w:p w14:paraId="113E3A7A" w14:textId="77777777" w:rsidR="00B31DAB" w:rsidRDefault="00B31DAB" w:rsidP="00923A41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B31DAB">
        <w:rPr>
          <w:b/>
          <w:lang w:val="en-US"/>
        </w:rPr>
        <w:t>ii</w:t>
      </w:r>
      <w:r>
        <w:rPr>
          <w:lang w:val="en-US"/>
        </w:rPr>
        <w:t>.   If the amount of NO to form was found to be 0.20 mole, what amount of Br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was formed?</w:t>
      </w:r>
    </w:p>
    <w:p w14:paraId="113E3A7B" w14:textId="77777777" w:rsidR="00B31DAB" w:rsidRDefault="00A30446" w:rsidP="00923A41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113E3A7D" w14:textId="5E237177" w:rsidR="00A30446" w:rsidRDefault="00A30446" w:rsidP="00B25740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</w:t>
      </w:r>
    </w:p>
    <w:p w14:paraId="113E3A7E" w14:textId="77777777" w:rsidR="00A30446" w:rsidRDefault="00A30446" w:rsidP="00923A41">
      <w:pPr>
        <w:spacing w:before="60"/>
        <w:rPr>
          <w:lang w:val="en-US"/>
        </w:rPr>
      </w:pPr>
    </w:p>
    <w:p w14:paraId="113E3A7F" w14:textId="77777777" w:rsidR="00A30446" w:rsidRDefault="00B31DAB" w:rsidP="00923A41">
      <w:pPr>
        <w:spacing w:before="60"/>
        <w:rPr>
          <w:lang w:val="en-US"/>
        </w:rPr>
      </w:pPr>
      <w:r w:rsidRPr="00A30446">
        <w:rPr>
          <w:b/>
          <w:lang w:val="en-US"/>
        </w:rPr>
        <w:t>d</w:t>
      </w:r>
      <w:r>
        <w:rPr>
          <w:lang w:val="en-US"/>
        </w:rPr>
        <w:t>.    10 mole of N</w:t>
      </w:r>
      <w:r w:rsidR="00A30446">
        <w:rPr>
          <w:lang w:val="en-US"/>
        </w:rPr>
        <w:t>O</w:t>
      </w:r>
      <w:r>
        <w:rPr>
          <w:lang w:val="en-US"/>
        </w:rPr>
        <w:t xml:space="preserve"> and 1 mole of Br</w:t>
      </w:r>
      <w:r w:rsidR="00A30446">
        <w:rPr>
          <w:vertAlign w:val="subscript"/>
          <w:lang w:val="en-US"/>
        </w:rPr>
        <w:t>2</w:t>
      </w:r>
      <w:r>
        <w:rPr>
          <w:lang w:val="en-US"/>
        </w:rPr>
        <w:t xml:space="preserve"> are added to an empty reactor. Will all the Br</w:t>
      </w:r>
      <w:r w:rsidR="00A30446">
        <w:rPr>
          <w:vertAlign w:val="subscript"/>
          <w:lang w:val="en-US"/>
        </w:rPr>
        <w:t>2</w:t>
      </w:r>
      <w:r>
        <w:rPr>
          <w:lang w:val="en-US"/>
        </w:rPr>
        <w:t xml:space="preserve"> be used </w:t>
      </w:r>
      <w:proofErr w:type="gramStart"/>
      <w:r>
        <w:rPr>
          <w:lang w:val="en-US"/>
        </w:rPr>
        <w:t>up</w:t>
      </w:r>
      <w:proofErr w:type="gramEnd"/>
      <w:r>
        <w:rPr>
          <w:lang w:val="en-US"/>
        </w:rPr>
        <w:t xml:space="preserve"> </w:t>
      </w:r>
    </w:p>
    <w:p w14:paraId="113E3A80" w14:textId="11F333F3" w:rsidR="00B31DAB" w:rsidRDefault="00A30446" w:rsidP="00923A41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proofErr w:type="gramStart"/>
      <w:r w:rsidR="00B31DAB">
        <w:rPr>
          <w:lang w:val="en-US"/>
        </w:rPr>
        <w:t>when</w:t>
      </w:r>
      <w:proofErr w:type="gramEnd"/>
      <w:r w:rsidR="00B31DAB">
        <w:rPr>
          <w:lang w:val="en-US"/>
        </w:rPr>
        <w:t xml:space="preserve"> </w:t>
      </w:r>
      <w:proofErr w:type="gramStart"/>
      <w:r w:rsidR="00B31DAB">
        <w:rPr>
          <w:lang w:val="en-US"/>
        </w:rPr>
        <w:t>equilibrium is</w:t>
      </w:r>
      <w:proofErr w:type="gramEnd"/>
      <w:r w:rsidR="00B31DAB">
        <w:rPr>
          <w:lang w:val="en-US"/>
        </w:rPr>
        <w:t xml:space="preserve"> reached?</w:t>
      </w:r>
      <w:r>
        <w:rPr>
          <w:lang w:val="en-US"/>
        </w:rPr>
        <w:t xml:space="preserve"> Justify your answer.</w:t>
      </w:r>
      <w:r w:rsidR="00B25740">
        <w:rPr>
          <w:lang w:val="en-US"/>
        </w:rPr>
        <w:t xml:space="preserve">                                             2 marks</w:t>
      </w:r>
    </w:p>
    <w:p w14:paraId="113E3A81" w14:textId="77777777" w:rsidR="00A84ABF" w:rsidRDefault="00A84ABF" w:rsidP="00923A41">
      <w:pPr>
        <w:spacing w:before="60"/>
        <w:rPr>
          <w:lang w:val="en-US"/>
        </w:rPr>
      </w:pPr>
    </w:p>
    <w:p w14:paraId="113E3A82" w14:textId="77777777" w:rsidR="00A30446" w:rsidRDefault="00A30446" w:rsidP="00A30446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</w:t>
      </w:r>
    </w:p>
    <w:p w14:paraId="113E3A84" w14:textId="63CCE781" w:rsidR="00A30446" w:rsidRDefault="00B96359" w:rsidP="00B25740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</w:t>
      </w:r>
    </w:p>
    <w:p w14:paraId="113E3A85" w14:textId="77777777" w:rsidR="00734049" w:rsidRPr="00070771" w:rsidRDefault="00734049" w:rsidP="00923A41">
      <w:pPr>
        <w:spacing w:before="60"/>
        <w:rPr>
          <w:lang w:val="en-US"/>
        </w:rPr>
      </w:pPr>
    </w:p>
    <w:p w14:paraId="113E3A86" w14:textId="77777777" w:rsidR="00734049" w:rsidRPr="00070771" w:rsidRDefault="00734049" w:rsidP="00923A41">
      <w:pPr>
        <w:spacing w:before="60"/>
        <w:rPr>
          <w:lang w:val="en-US"/>
        </w:rPr>
      </w:pPr>
    </w:p>
    <w:p w14:paraId="113E3A87" w14:textId="31EC84E2" w:rsidR="00734049" w:rsidRPr="001112A6" w:rsidRDefault="00734049" w:rsidP="00734049">
      <w:pPr>
        <w:spacing w:before="60"/>
        <w:rPr>
          <w:bCs/>
          <w:lang w:val="en-US"/>
        </w:rPr>
      </w:pPr>
      <w:r>
        <w:rPr>
          <w:b/>
          <w:lang w:val="en-US"/>
        </w:rPr>
        <w:t>Question 4</w:t>
      </w:r>
      <w:r w:rsidR="001112A6">
        <w:rPr>
          <w:b/>
          <w:lang w:val="en-US"/>
        </w:rPr>
        <w:t xml:space="preserve">                   </w:t>
      </w:r>
      <w:proofErr w:type="gramStart"/>
      <w:r w:rsidR="001112A6">
        <w:rPr>
          <w:b/>
          <w:lang w:val="en-US"/>
        </w:rPr>
        <w:t xml:space="preserve">   </w:t>
      </w:r>
      <w:r w:rsidR="001112A6">
        <w:rPr>
          <w:bCs/>
          <w:lang w:val="en-US"/>
        </w:rPr>
        <w:t>(</w:t>
      </w:r>
      <w:proofErr w:type="gramEnd"/>
      <w:r w:rsidR="001112A6">
        <w:rPr>
          <w:bCs/>
          <w:lang w:val="en-US"/>
        </w:rPr>
        <w:t>9 marks)</w:t>
      </w:r>
    </w:p>
    <w:p w14:paraId="113E3A88" w14:textId="77777777" w:rsidR="00734049" w:rsidRPr="00A30446" w:rsidRDefault="00B96359" w:rsidP="00923A41">
      <w:pPr>
        <w:spacing w:before="60"/>
        <w:rPr>
          <w:lang w:val="en-US"/>
        </w:rPr>
      </w:pPr>
      <w:r>
        <w:rPr>
          <w:lang w:val="en-US"/>
        </w:rPr>
        <w:t>The</w:t>
      </w:r>
      <w:r w:rsidR="00A30446" w:rsidRPr="00A30446">
        <w:rPr>
          <w:lang w:val="en-US"/>
        </w:rPr>
        <w:t xml:space="preserve"> reaction between nitrogen monoxide and chlorine is a reversible </w:t>
      </w:r>
      <w:proofErr w:type="gramStart"/>
      <w:r w:rsidR="00A30446" w:rsidRPr="00A30446">
        <w:rPr>
          <w:lang w:val="en-US"/>
        </w:rPr>
        <w:t>one</w:t>
      </w:r>
      <w:proofErr w:type="gramEnd"/>
    </w:p>
    <w:p w14:paraId="113E3A89" w14:textId="77777777" w:rsidR="00A30446" w:rsidRPr="00B96359" w:rsidRDefault="00A30446" w:rsidP="00923A41">
      <w:pPr>
        <w:spacing w:before="60"/>
        <w:rPr>
          <w:sz w:val="16"/>
          <w:szCs w:val="16"/>
          <w:lang w:val="en-US"/>
        </w:rPr>
      </w:pPr>
    </w:p>
    <w:p w14:paraId="113E3A8A" w14:textId="77777777" w:rsidR="00A30446" w:rsidRDefault="00B96359" w:rsidP="00923A41">
      <w:pPr>
        <w:spacing w:before="60"/>
        <w:rPr>
          <w:lang w:val="en-US"/>
        </w:rPr>
      </w:pPr>
      <w:r>
        <w:rPr>
          <w:lang w:val="en-US"/>
        </w:rPr>
        <w:t>2NO(g) +   Cl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proofErr w:type="gramStart"/>
      <w:r>
        <w:rPr>
          <w:lang w:val="en-US"/>
        </w:rPr>
        <w:t xml:space="preserve">g)   </w:t>
      </w:r>
      <w:proofErr w:type="gramEnd"/>
      <w:r>
        <w:rPr>
          <w:lang w:val="en-US"/>
        </w:rPr>
        <w:t xml:space="preserve">   </w:t>
      </w:r>
      <w:r>
        <w:rPr>
          <w:rFonts w:ascii="Lucida Sans Unicode" w:hAnsi="Lucida Sans Unicode" w:cs="Lucida Sans Unicode"/>
          <w:lang w:val="en-US"/>
        </w:rPr>
        <w:t>⇄</w:t>
      </w:r>
      <w:r>
        <w:rPr>
          <w:lang w:val="en-US"/>
        </w:rPr>
        <w:t xml:space="preserve">      2NOCl(</w:t>
      </w:r>
      <w:proofErr w:type="spellStart"/>
      <w:r>
        <w:rPr>
          <w:lang w:val="en-US"/>
        </w:rPr>
        <w:t>aq</w:t>
      </w:r>
      <w:proofErr w:type="spellEnd"/>
      <w:r>
        <w:rPr>
          <w:lang w:val="en-US"/>
        </w:rPr>
        <w:t>)</w:t>
      </w:r>
    </w:p>
    <w:p w14:paraId="113E3A8B" w14:textId="77777777" w:rsidR="00B96359" w:rsidRPr="007515B4" w:rsidRDefault="00B96359" w:rsidP="00923A41">
      <w:pPr>
        <w:spacing w:before="60"/>
        <w:rPr>
          <w:sz w:val="16"/>
          <w:szCs w:val="16"/>
          <w:lang w:val="en-US"/>
        </w:rPr>
      </w:pPr>
    </w:p>
    <w:p w14:paraId="113E3A8C" w14:textId="77777777" w:rsidR="00A30446" w:rsidRDefault="00A30446" w:rsidP="00923A41">
      <w:pPr>
        <w:spacing w:before="60"/>
        <w:rPr>
          <w:lang w:val="en-US"/>
        </w:rPr>
      </w:pPr>
      <w:r>
        <w:rPr>
          <w:lang w:val="en-US"/>
        </w:rPr>
        <w:t>In a 20</w:t>
      </w:r>
      <w:r w:rsidR="00B96359">
        <w:rPr>
          <w:lang w:val="en-US"/>
        </w:rPr>
        <w:t>.0</w:t>
      </w:r>
      <w:r>
        <w:rPr>
          <w:lang w:val="en-US"/>
        </w:rPr>
        <w:t xml:space="preserve"> L reactor, the equilibrium amounts</w:t>
      </w:r>
      <w:r w:rsidR="00B96359">
        <w:rPr>
          <w:lang w:val="en-US"/>
        </w:rPr>
        <w:t xml:space="preserve"> of the three chemicals </w:t>
      </w:r>
      <w:proofErr w:type="gramStart"/>
      <w:r w:rsidR="00B96359">
        <w:rPr>
          <w:lang w:val="en-US"/>
        </w:rPr>
        <w:t>are</w:t>
      </w:r>
      <w:proofErr w:type="gramEnd"/>
    </w:p>
    <w:p w14:paraId="113E3A8D" w14:textId="77777777" w:rsidR="00B96359" w:rsidRDefault="00B96359" w:rsidP="00923A41">
      <w:pPr>
        <w:spacing w:before="60"/>
        <w:rPr>
          <w:lang w:val="en-US"/>
        </w:rPr>
      </w:pPr>
      <w:r>
        <w:rPr>
          <w:lang w:val="en-US"/>
        </w:rPr>
        <w:t>NO = 3.6 mol                  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.8 mol             </w:t>
      </w:r>
      <w:proofErr w:type="spellStart"/>
      <w:r>
        <w:rPr>
          <w:lang w:val="en-US"/>
        </w:rPr>
        <w:t>NOCl</w:t>
      </w:r>
      <w:proofErr w:type="spellEnd"/>
      <w:r>
        <w:rPr>
          <w:lang w:val="en-US"/>
        </w:rPr>
        <w:t xml:space="preserve">   </w:t>
      </w:r>
      <w:proofErr w:type="gramStart"/>
      <w:r>
        <w:rPr>
          <w:lang w:val="en-US"/>
        </w:rPr>
        <w:t>=  3.2</w:t>
      </w:r>
      <w:proofErr w:type="gramEnd"/>
      <w:r>
        <w:rPr>
          <w:lang w:val="en-US"/>
        </w:rPr>
        <w:t xml:space="preserve"> mol</w:t>
      </w:r>
    </w:p>
    <w:p w14:paraId="113E3A8E" w14:textId="77777777" w:rsidR="00B96359" w:rsidRPr="007515B4" w:rsidRDefault="00B96359" w:rsidP="00923A41">
      <w:pPr>
        <w:spacing w:before="60"/>
        <w:rPr>
          <w:sz w:val="16"/>
          <w:szCs w:val="16"/>
          <w:lang w:val="en-US"/>
        </w:rPr>
      </w:pPr>
    </w:p>
    <w:p w14:paraId="113E3A8F" w14:textId="1FF737B1" w:rsidR="00B96359" w:rsidRPr="00B96359" w:rsidRDefault="00B96359" w:rsidP="00923A41">
      <w:pPr>
        <w:spacing w:before="60"/>
        <w:rPr>
          <w:lang w:val="en-US"/>
        </w:rPr>
      </w:pPr>
      <w:r w:rsidRPr="007515B4">
        <w:rPr>
          <w:b/>
          <w:lang w:val="en-US"/>
        </w:rPr>
        <w:t>a</w:t>
      </w:r>
      <w:r>
        <w:rPr>
          <w:lang w:val="en-US"/>
        </w:rPr>
        <w:t xml:space="preserve">.    Calculate the value of </w:t>
      </w:r>
      <w:r w:rsidRPr="00B96359">
        <w:rPr>
          <w:i/>
          <w:lang w:val="en-US"/>
        </w:rPr>
        <w:t>K</w:t>
      </w:r>
      <w:r>
        <w:rPr>
          <w:lang w:val="en-US"/>
        </w:rPr>
        <w:t xml:space="preserve"> for this mixture. Include units in your answer.</w:t>
      </w:r>
      <w:r w:rsidR="00400CCC">
        <w:rPr>
          <w:lang w:val="en-US"/>
        </w:rPr>
        <w:t xml:space="preserve">                   4 marks</w:t>
      </w:r>
    </w:p>
    <w:p w14:paraId="113E3A90" w14:textId="77777777" w:rsidR="00A30446" w:rsidRDefault="00A30446" w:rsidP="00923A41">
      <w:pPr>
        <w:spacing w:before="60"/>
        <w:rPr>
          <w:lang w:val="en-US"/>
        </w:rPr>
      </w:pPr>
    </w:p>
    <w:p w14:paraId="113E3A91" w14:textId="77777777" w:rsidR="00B96359" w:rsidRDefault="007515B4" w:rsidP="00923A41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92" w14:textId="77777777" w:rsidR="007515B4" w:rsidRDefault="007515B4" w:rsidP="00923A41">
      <w:pPr>
        <w:spacing w:before="60"/>
        <w:rPr>
          <w:lang w:val="en-US"/>
        </w:rPr>
      </w:pPr>
    </w:p>
    <w:p w14:paraId="113E3A93" w14:textId="77777777" w:rsidR="007515B4" w:rsidRDefault="007515B4" w:rsidP="007515B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94" w14:textId="77777777" w:rsidR="007515B4" w:rsidRDefault="007515B4" w:rsidP="00923A41">
      <w:pPr>
        <w:spacing w:before="60"/>
        <w:rPr>
          <w:lang w:val="en-US"/>
        </w:rPr>
      </w:pPr>
    </w:p>
    <w:p w14:paraId="113E3A95" w14:textId="77777777" w:rsidR="007515B4" w:rsidRDefault="007515B4" w:rsidP="007515B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96" w14:textId="77777777" w:rsidR="007515B4" w:rsidRDefault="007515B4" w:rsidP="00923A41">
      <w:pPr>
        <w:spacing w:before="60"/>
        <w:rPr>
          <w:lang w:val="en-US"/>
        </w:rPr>
      </w:pPr>
    </w:p>
    <w:p w14:paraId="113E3A98" w14:textId="77AD006D" w:rsidR="007515B4" w:rsidRDefault="007515B4" w:rsidP="00400CCC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99" w14:textId="77777777" w:rsidR="007515B4" w:rsidRDefault="007515B4" w:rsidP="00923A41">
      <w:pPr>
        <w:spacing w:before="60"/>
        <w:rPr>
          <w:lang w:val="en-US"/>
        </w:rPr>
      </w:pPr>
    </w:p>
    <w:p w14:paraId="113E3A9A" w14:textId="77777777" w:rsidR="007515B4" w:rsidRDefault="00B96359" w:rsidP="00923A41">
      <w:pPr>
        <w:spacing w:before="60"/>
        <w:rPr>
          <w:lang w:val="en-US"/>
        </w:rPr>
      </w:pPr>
      <w:r w:rsidRPr="007515B4">
        <w:rPr>
          <w:b/>
          <w:lang w:val="en-US"/>
        </w:rPr>
        <w:t xml:space="preserve">b.   </w:t>
      </w:r>
      <w:proofErr w:type="spellStart"/>
      <w:r w:rsidR="007515B4" w:rsidRPr="007515B4">
        <w:rPr>
          <w:b/>
          <w:lang w:val="en-US"/>
        </w:rPr>
        <w:t>i</w:t>
      </w:r>
      <w:proofErr w:type="spellEnd"/>
      <w:r w:rsidR="007515B4">
        <w:rPr>
          <w:lang w:val="en-US"/>
        </w:rPr>
        <w:t xml:space="preserve">.  </w:t>
      </w:r>
      <w:r w:rsidR="00A30446">
        <w:rPr>
          <w:lang w:val="en-US"/>
        </w:rPr>
        <w:t xml:space="preserve">In another </w:t>
      </w:r>
      <w:r w:rsidR="007515B4">
        <w:rPr>
          <w:lang w:val="en-US"/>
        </w:rPr>
        <w:t xml:space="preserve">20.0 L </w:t>
      </w:r>
      <w:r w:rsidR="00A30446">
        <w:rPr>
          <w:lang w:val="en-US"/>
        </w:rPr>
        <w:t>equilibrium mixture at the same temperature</w:t>
      </w:r>
      <w:r>
        <w:rPr>
          <w:lang w:val="en-US"/>
        </w:rPr>
        <w:t xml:space="preserve">, the concentration </w:t>
      </w:r>
      <w:r w:rsidR="007515B4">
        <w:rPr>
          <w:lang w:val="en-US"/>
        </w:rPr>
        <w:t xml:space="preserve">of </w:t>
      </w:r>
      <w:proofErr w:type="spellStart"/>
      <w:r w:rsidR="007515B4">
        <w:rPr>
          <w:lang w:val="en-US"/>
        </w:rPr>
        <w:t>NOCl</w:t>
      </w:r>
      <w:proofErr w:type="spellEnd"/>
      <w:r w:rsidR="007515B4">
        <w:rPr>
          <w:lang w:val="en-US"/>
        </w:rPr>
        <w:t xml:space="preserve"> </w:t>
      </w:r>
    </w:p>
    <w:p w14:paraId="113E3A9B" w14:textId="77777777" w:rsidR="007515B4" w:rsidRDefault="007515B4" w:rsidP="00923A41">
      <w:pPr>
        <w:spacing w:before="60"/>
        <w:rPr>
          <w:lang w:val="en-US"/>
        </w:rPr>
      </w:pPr>
      <w:r>
        <w:rPr>
          <w:lang w:val="en-US"/>
        </w:rPr>
        <w:t xml:space="preserve">           is found to be 0.56 M and the concentration of 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is 0.40 M. </w:t>
      </w:r>
    </w:p>
    <w:p w14:paraId="113E3A9C" w14:textId="57318DCA" w:rsidR="00A30446" w:rsidRDefault="007515B4" w:rsidP="00923A41">
      <w:pPr>
        <w:spacing w:before="60"/>
        <w:rPr>
          <w:lang w:val="en-US"/>
        </w:rPr>
      </w:pPr>
      <w:r>
        <w:rPr>
          <w:lang w:val="en-US"/>
        </w:rPr>
        <w:t xml:space="preserve">           Determine the concentration of the NO.</w:t>
      </w:r>
      <w:r w:rsidR="00400CCC">
        <w:rPr>
          <w:lang w:val="en-US"/>
        </w:rPr>
        <w:t xml:space="preserve">                                                                3 marks</w:t>
      </w:r>
    </w:p>
    <w:p w14:paraId="113E3A9D" w14:textId="77777777" w:rsidR="007515B4" w:rsidRDefault="007515B4" w:rsidP="00923A41">
      <w:pPr>
        <w:spacing w:before="60"/>
        <w:rPr>
          <w:lang w:val="en-US"/>
        </w:rPr>
      </w:pPr>
    </w:p>
    <w:p w14:paraId="113E3A9E" w14:textId="77777777" w:rsidR="007515B4" w:rsidRDefault="007515B4" w:rsidP="007515B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9F" w14:textId="77777777" w:rsidR="007515B4" w:rsidRDefault="007515B4" w:rsidP="00923A41">
      <w:pPr>
        <w:spacing w:before="60"/>
        <w:rPr>
          <w:lang w:val="en-US"/>
        </w:rPr>
      </w:pPr>
    </w:p>
    <w:p w14:paraId="113E3AA0" w14:textId="77777777" w:rsidR="007515B4" w:rsidRDefault="007515B4" w:rsidP="007515B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A1" w14:textId="77777777" w:rsidR="007515B4" w:rsidRDefault="007515B4" w:rsidP="00923A41">
      <w:pPr>
        <w:spacing w:before="60"/>
        <w:rPr>
          <w:lang w:val="en-US"/>
        </w:rPr>
      </w:pPr>
    </w:p>
    <w:p w14:paraId="113E3AA2" w14:textId="77777777" w:rsidR="007515B4" w:rsidRDefault="007515B4" w:rsidP="007515B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A3" w14:textId="77777777" w:rsidR="007515B4" w:rsidRDefault="007515B4" w:rsidP="00923A41">
      <w:pPr>
        <w:spacing w:before="60"/>
        <w:rPr>
          <w:lang w:val="en-US"/>
        </w:rPr>
      </w:pPr>
    </w:p>
    <w:p w14:paraId="113E3AA4" w14:textId="17541171" w:rsidR="007515B4" w:rsidRPr="00A30446" w:rsidRDefault="007515B4" w:rsidP="00923A41">
      <w:pPr>
        <w:spacing w:before="60"/>
        <w:rPr>
          <w:lang w:val="en-US"/>
        </w:rPr>
      </w:pPr>
      <w:r>
        <w:rPr>
          <w:b/>
          <w:lang w:val="en-US"/>
        </w:rPr>
        <w:t xml:space="preserve">     </w:t>
      </w:r>
      <w:r w:rsidRPr="007515B4">
        <w:rPr>
          <w:b/>
          <w:lang w:val="en-US"/>
        </w:rPr>
        <w:t>ii</w:t>
      </w:r>
      <w:r>
        <w:rPr>
          <w:lang w:val="en-US"/>
        </w:rPr>
        <w:t>.    Calculate the amount of NO present.</w:t>
      </w:r>
      <w:r w:rsidR="00400CCC">
        <w:rPr>
          <w:lang w:val="en-US"/>
        </w:rPr>
        <w:t xml:space="preserve">                                                                                1 mark</w:t>
      </w:r>
    </w:p>
    <w:p w14:paraId="113E3AA5" w14:textId="77777777" w:rsidR="00734049" w:rsidRDefault="00734049" w:rsidP="00923A41">
      <w:pPr>
        <w:spacing w:before="60"/>
        <w:rPr>
          <w:lang w:val="en-US"/>
        </w:rPr>
      </w:pPr>
    </w:p>
    <w:p w14:paraId="113E3AA7" w14:textId="59F91C68" w:rsidR="007515B4" w:rsidRDefault="007515B4" w:rsidP="00400CCC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</w:t>
      </w:r>
    </w:p>
    <w:p w14:paraId="113E3AA8" w14:textId="77777777" w:rsidR="007515B4" w:rsidRDefault="007515B4" w:rsidP="007515B4">
      <w:pPr>
        <w:spacing w:before="60"/>
        <w:jc w:val="right"/>
        <w:rPr>
          <w:lang w:val="en-US"/>
        </w:rPr>
      </w:pPr>
    </w:p>
    <w:p w14:paraId="113E3AA9" w14:textId="4F2745EB" w:rsidR="007515B4" w:rsidRDefault="007515B4" w:rsidP="007515B4">
      <w:pPr>
        <w:spacing w:before="60"/>
        <w:rPr>
          <w:lang w:val="en-US"/>
        </w:rPr>
      </w:pPr>
      <w:r w:rsidRPr="007515B4">
        <w:rPr>
          <w:b/>
          <w:lang w:val="en-US"/>
        </w:rPr>
        <w:t>c</w:t>
      </w:r>
      <w:r>
        <w:rPr>
          <w:lang w:val="en-US"/>
        </w:rPr>
        <w:t>.    What is the value of K for the reverse reaction?    __________________________________</w:t>
      </w:r>
      <w:r w:rsidR="001112A6">
        <w:rPr>
          <w:lang w:val="en-US"/>
        </w:rPr>
        <w:t xml:space="preserve">      1 mark</w:t>
      </w:r>
    </w:p>
    <w:p w14:paraId="113E3AAC" w14:textId="77777777" w:rsidR="007515B4" w:rsidRPr="00A30446" w:rsidRDefault="007515B4" w:rsidP="00923A41">
      <w:pPr>
        <w:spacing w:before="60"/>
        <w:rPr>
          <w:lang w:val="en-US"/>
        </w:rPr>
      </w:pPr>
    </w:p>
    <w:p w14:paraId="113E3AAD" w14:textId="77777777" w:rsidR="007515B4" w:rsidRDefault="007515B4" w:rsidP="00734049">
      <w:pPr>
        <w:spacing w:before="60"/>
        <w:rPr>
          <w:b/>
          <w:lang w:val="en-US"/>
        </w:rPr>
      </w:pPr>
    </w:p>
    <w:p w14:paraId="113E3AAE" w14:textId="6AD19FDF" w:rsidR="00734049" w:rsidRPr="001112A6" w:rsidRDefault="00734049" w:rsidP="00734049">
      <w:pPr>
        <w:spacing w:before="60"/>
        <w:rPr>
          <w:bCs/>
          <w:lang w:val="en-US"/>
        </w:rPr>
      </w:pPr>
      <w:r>
        <w:rPr>
          <w:b/>
          <w:lang w:val="en-US"/>
        </w:rPr>
        <w:t>Question 5</w:t>
      </w:r>
      <w:r w:rsidR="001112A6">
        <w:rPr>
          <w:b/>
          <w:lang w:val="en-US"/>
        </w:rPr>
        <w:t xml:space="preserve">                      </w:t>
      </w:r>
      <w:proofErr w:type="gramStart"/>
      <w:r w:rsidR="001112A6">
        <w:rPr>
          <w:b/>
          <w:lang w:val="en-US"/>
        </w:rPr>
        <w:t xml:space="preserve">   </w:t>
      </w:r>
      <w:r w:rsidR="001112A6">
        <w:rPr>
          <w:bCs/>
          <w:lang w:val="en-US"/>
        </w:rPr>
        <w:t>(</w:t>
      </w:r>
      <w:proofErr w:type="gramEnd"/>
      <w:r w:rsidR="001112A6">
        <w:rPr>
          <w:bCs/>
          <w:lang w:val="en-US"/>
        </w:rPr>
        <w:t>8 marks)</w:t>
      </w:r>
    </w:p>
    <w:p w14:paraId="113E3AAF" w14:textId="77777777" w:rsidR="00734049" w:rsidRDefault="00382A56" w:rsidP="00923A41">
      <w:pPr>
        <w:spacing w:before="60"/>
        <w:rPr>
          <w:lang w:val="en-US"/>
        </w:rPr>
      </w:pPr>
      <w:r>
        <w:rPr>
          <w:lang w:val="en-US"/>
        </w:rPr>
        <w:t>An equilibrium can form between dinitrogen tetroxide and nitrogen dioxide.</w:t>
      </w:r>
    </w:p>
    <w:p w14:paraId="113E3AB0" w14:textId="77777777" w:rsidR="00382A56" w:rsidRDefault="00382A56" w:rsidP="00923A41">
      <w:pPr>
        <w:spacing w:before="60"/>
        <w:rPr>
          <w:lang w:val="en-US"/>
        </w:rPr>
      </w:pPr>
    </w:p>
    <w:p w14:paraId="113E3AB1" w14:textId="77777777" w:rsidR="00382A56" w:rsidRDefault="00382A56" w:rsidP="00923A41">
      <w:pPr>
        <w:spacing w:before="60"/>
        <w:rPr>
          <w:lang w:val="en-US"/>
        </w:rPr>
      </w:pPr>
      <w:r>
        <w:rPr>
          <w:lang w:val="en-US"/>
        </w:rPr>
        <w:t>N</w:t>
      </w:r>
      <w:r w:rsidR="00FF79DB">
        <w:rPr>
          <w:vertAlign w:val="subscript"/>
          <w:lang w:val="en-US"/>
        </w:rPr>
        <w:t>2</w:t>
      </w:r>
      <w:r>
        <w:rPr>
          <w:lang w:val="en-US"/>
        </w:rPr>
        <w:t>O</w:t>
      </w:r>
      <w:r w:rsidR="00FF79DB">
        <w:rPr>
          <w:vertAlign w:val="subscript"/>
          <w:lang w:val="en-US"/>
        </w:rPr>
        <w:t>4</w:t>
      </w:r>
      <w:r>
        <w:rPr>
          <w:lang w:val="en-US"/>
        </w:rPr>
        <w:t>(</w:t>
      </w:r>
      <w:proofErr w:type="gramStart"/>
      <w:r>
        <w:rPr>
          <w:lang w:val="en-US"/>
        </w:rPr>
        <w:t xml:space="preserve">g)  </w:t>
      </w:r>
      <w:r w:rsidR="00FF79DB">
        <w:rPr>
          <w:lang w:val="en-US"/>
        </w:rPr>
        <w:t xml:space="preserve"> </w:t>
      </w:r>
      <w:proofErr w:type="gramEnd"/>
      <w:r w:rsidR="00FF79DB">
        <w:rPr>
          <w:lang w:val="en-US"/>
        </w:rPr>
        <w:t xml:space="preserve">   </w:t>
      </w:r>
      <w:r w:rsidR="00FF79DB">
        <w:rPr>
          <w:rFonts w:ascii="Lucida Sans Unicode" w:hAnsi="Lucida Sans Unicode" w:cs="Lucida Sans Unicode"/>
          <w:lang w:val="en-US"/>
        </w:rPr>
        <w:t>⇄</w:t>
      </w:r>
      <w:r w:rsidR="00FF79DB">
        <w:rPr>
          <w:lang w:val="en-US"/>
        </w:rPr>
        <w:t xml:space="preserve">  </w:t>
      </w:r>
      <w:r>
        <w:rPr>
          <w:lang w:val="en-US"/>
        </w:rPr>
        <w:t xml:space="preserve">  2NO</w:t>
      </w:r>
      <w:r w:rsidR="00FF79DB">
        <w:rPr>
          <w:vertAlign w:val="subscript"/>
          <w:lang w:val="en-US"/>
        </w:rPr>
        <w:t>2</w:t>
      </w:r>
      <w:r>
        <w:rPr>
          <w:lang w:val="en-US"/>
        </w:rPr>
        <w:t>(g)</w:t>
      </w:r>
    </w:p>
    <w:p w14:paraId="113E3AB2" w14:textId="77777777" w:rsidR="00382A56" w:rsidRDefault="00382A56" w:rsidP="00923A41">
      <w:pPr>
        <w:spacing w:before="60"/>
        <w:rPr>
          <w:lang w:val="en-US"/>
        </w:rPr>
      </w:pPr>
    </w:p>
    <w:p w14:paraId="113E3AB3" w14:textId="77777777" w:rsidR="00FF79DB" w:rsidRDefault="00382A56" w:rsidP="00923A41">
      <w:pPr>
        <w:spacing w:before="60"/>
        <w:rPr>
          <w:lang w:val="en-US"/>
        </w:rPr>
      </w:pPr>
      <w:r>
        <w:rPr>
          <w:lang w:val="en-US"/>
        </w:rPr>
        <w:t xml:space="preserve">A sample of </w:t>
      </w:r>
      <w:r w:rsidR="00FF79DB">
        <w:rPr>
          <w:lang w:val="en-US"/>
        </w:rPr>
        <w:t>N</w:t>
      </w:r>
      <w:r w:rsidR="00FF79DB">
        <w:rPr>
          <w:vertAlign w:val="subscript"/>
          <w:lang w:val="en-US"/>
        </w:rPr>
        <w:t>2</w:t>
      </w:r>
      <w:r w:rsidR="00FF79DB">
        <w:rPr>
          <w:lang w:val="en-US"/>
        </w:rPr>
        <w:t>O</w:t>
      </w:r>
      <w:r w:rsidR="00FF79DB">
        <w:rPr>
          <w:vertAlign w:val="subscript"/>
          <w:lang w:val="en-US"/>
        </w:rPr>
        <w:t>4</w:t>
      </w:r>
      <w:r>
        <w:rPr>
          <w:lang w:val="en-US"/>
        </w:rPr>
        <w:t xml:space="preserve"> is added to an empty reactor. </w:t>
      </w:r>
    </w:p>
    <w:p w14:paraId="113E3AB4" w14:textId="77777777" w:rsidR="00FF79DB" w:rsidRDefault="000423F7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13E3AFB" wp14:editId="113E3AFC">
                <wp:simplePos x="0" y="0"/>
                <wp:positionH relativeFrom="margin">
                  <wp:posOffset>887730</wp:posOffset>
                </wp:positionH>
                <wp:positionV relativeFrom="paragraph">
                  <wp:posOffset>43815</wp:posOffset>
                </wp:positionV>
                <wp:extent cx="1778000" cy="1727200"/>
                <wp:effectExtent l="0" t="0" r="0" b="4445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00" cy="1727200"/>
                        </a:xfrm>
                        <a:prstGeom prst="arc">
                          <a:avLst>
                            <a:gd name="adj1" fmla="val 5264016"/>
                            <a:gd name="adj2" fmla="val 1082565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64315" id="Arc 15" o:spid="_x0000_s1026" style="position:absolute;margin-left:69.9pt;margin-top:3.45pt;width:140pt;height:136pt;z-index:25167308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coordsize="1778000,1727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" path="m923153,1726562nsc685116,1735452,453364,1651169,279860,1492610,99540,1327823,-1876,1097455,26,856966r888974,6634l923153,1726562xem923153,1726562nfc685116,1735452,453364,1651169,279860,1492610,99540,1327823,-1876,1097455,26,856966e" filled="f" strokecolor="#4579b8 [3044]">
                <v:path arrowok="t" o:connecttype="custom" o:connectlocs="923153,1726562;279860,1492610;26,856966" o:connectangles="0,0,0"/>
                <w10:wrap anchorx="margin"/>
              </v:shape>
            </w:pict>
          </mc:Fallback>
        </mc:AlternateContent>
      </w:r>
    </w:p>
    <w:p w14:paraId="113E3AB5" w14:textId="77777777" w:rsidR="00382A56" w:rsidRDefault="00FF79DB" w:rsidP="00923A41">
      <w:pPr>
        <w:spacing w:before="60"/>
        <w:rPr>
          <w:lang w:val="en-US"/>
        </w:rPr>
      </w:pPr>
      <w:r w:rsidRPr="000423F7">
        <w:rPr>
          <w:b/>
          <w:lang w:val="en-US"/>
        </w:rPr>
        <w:t>a</w:t>
      </w:r>
      <w:r>
        <w:rPr>
          <w:lang w:val="en-US"/>
        </w:rPr>
        <w:t xml:space="preserve">.     </w:t>
      </w:r>
      <w:r w:rsidR="00382A56">
        <w:rPr>
          <w:lang w:val="en-US"/>
        </w:rPr>
        <w:t>The rate of the forward reaction is shown. Draw in the rate of the back reaction.</w:t>
      </w:r>
    </w:p>
    <w:p w14:paraId="113E3AB6" w14:textId="77777777" w:rsidR="007515B4" w:rsidRDefault="00FF79DB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113E3AFD" wp14:editId="113E3AFE">
                <wp:simplePos x="0" y="0"/>
                <wp:positionH relativeFrom="column">
                  <wp:posOffset>855980</wp:posOffset>
                </wp:positionH>
                <wp:positionV relativeFrom="paragraph">
                  <wp:posOffset>169545</wp:posOffset>
                </wp:positionV>
                <wp:extent cx="31750" cy="1752600"/>
                <wp:effectExtent l="38100" t="38100" r="63500" b="1905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750" cy="1752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6A6E29" id="Straight Arrow Connector 14" o:spid="_x0000_s1026" type="#_x0000_t32" style="position:absolute;margin-left:67.4pt;margin-top:13.35pt;width:2.5pt;height:138pt;flip:y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" strokecolor="black [3040]">
                <v:stroke endarrow="block"/>
              </v:shape>
            </w:pict>
          </mc:Fallback>
        </mc:AlternateContent>
      </w:r>
    </w:p>
    <w:p w14:paraId="113E3AB7" w14:textId="77777777" w:rsidR="00FF79DB" w:rsidRDefault="00FF79DB" w:rsidP="00923A41">
      <w:pPr>
        <w:spacing w:before="60"/>
        <w:rPr>
          <w:lang w:val="en-US"/>
        </w:rPr>
      </w:pPr>
    </w:p>
    <w:p w14:paraId="113E3AB8" w14:textId="77777777" w:rsidR="00FF79DB" w:rsidRPr="000423F7" w:rsidRDefault="000423F7" w:rsidP="00923A41">
      <w:pPr>
        <w:spacing w:before="60"/>
        <w:rPr>
          <w:i/>
          <w:lang w:val="en-US"/>
        </w:rPr>
      </w:pPr>
      <w:r>
        <w:rPr>
          <w:lang w:val="en-US"/>
        </w:rPr>
        <w:t xml:space="preserve">         </w:t>
      </w:r>
      <w:r w:rsidRPr="000423F7">
        <w:rPr>
          <w:i/>
          <w:lang w:val="en-US"/>
        </w:rPr>
        <w:t xml:space="preserve">rate </w:t>
      </w:r>
    </w:p>
    <w:p w14:paraId="113E3AB9" w14:textId="77777777" w:rsidR="00FF79DB" w:rsidRDefault="00FF79DB" w:rsidP="00923A41">
      <w:pPr>
        <w:spacing w:before="60"/>
        <w:rPr>
          <w:lang w:val="en-US"/>
        </w:rPr>
      </w:pPr>
    </w:p>
    <w:p w14:paraId="113E3ABA" w14:textId="77777777" w:rsidR="00FF79DB" w:rsidRDefault="00FF79DB" w:rsidP="00923A41">
      <w:pPr>
        <w:spacing w:before="60"/>
        <w:rPr>
          <w:lang w:val="en-US"/>
        </w:rPr>
      </w:pPr>
    </w:p>
    <w:p w14:paraId="113E3ABB" w14:textId="77777777" w:rsidR="00FF79DB" w:rsidRDefault="00FF79DB" w:rsidP="00923A41">
      <w:pPr>
        <w:spacing w:before="60"/>
        <w:rPr>
          <w:lang w:val="en-US"/>
        </w:rPr>
      </w:pPr>
    </w:p>
    <w:p w14:paraId="113E3ABC" w14:textId="77777777" w:rsidR="00FF79DB" w:rsidRDefault="000423F7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13E3AFF" wp14:editId="113E3B00">
                <wp:simplePos x="0" y="0"/>
                <wp:positionH relativeFrom="column">
                  <wp:posOffset>1802130</wp:posOffset>
                </wp:positionH>
                <wp:positionV relativeFrom="paragraph">
                  <wp:posOffset>70485</wp:posOffset>
                </wp:positionV>
                <wp:extent cx="1206500" cy="13970"/>
                <wp:effectExtent l="0" t="0" r="31750" b="2413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500" cy="139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183848" id="Straight Connector 16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1.9pt,5.55pt" to="236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" strokecolor="#4579b8 [3044]"/>
            </w:pict>
          </mc:Fallback>
        </mc:AlternateContent>
      </w:r>
    </w:p>
    <w:p w14:paraId="113E3ABD" w14:textId="77777777" w:rsidR="00FF79DB" w:rsidRDefault="00FF79DB" w:rsidP="00923A41">
      <w:pPr>
        <w:spacing w:before="60"/>
        <w:rPr>
          <w:lang w:val="en-US"/>
        </w:rPr>
      </w:pPr>
    </w:p>
    <w:p w14:paraId="113E3ABE" w14:textId="77777777" w:rsidR="00FF79DB" w:rsidRDefault="00FF79DB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113E3B01" wp14:editId="113E3B02">
                <wp:simplePos x="0" y="0"/>
                <wp:positionH relativeFrom="column">
                  <wp:posOffset>855980</wp:posOffset>
                </wp:positionH>
                <wp:positionV relativeFrom="paragraph">
                  <wp:posOffset>184150</wp:posOffset>
                </wp:positionV>
                <wp:extent cx="2171700" cy="6350"/>
                <wp:effectExtent l="0" t="76200" r="19050" b="889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905BFAF" id="Straight Arrow Connector 13" o:spid="_x0000_s1026" type="#_x0000_t32" style="position:absolute;margin-left:67.4pt;margin-top:14.5pt;width:171pt;height:.5pt;flip:y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" strokecolor="black [3040]">
                <v:stroke endarrow="block"/>
              </v:shape>
            </w:pict>
          </mc:Fallback>
        </mc:AlternateContent>
      </w:r>
    </w:p>
    <w:p w14:paraId="113E3ABF" w14:textId="77777777" w:rsidR="007515B4" w:rsidRPr="000423F7" w:rsidRDefault="000423F7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</w:t>
      </w:r>
      <w:r w:rsidRPr="000423F7">
        <w:rPr>
          <w:i/>
          <w:lang w:val="en-US"/>
        </w:rPr>
        <w:t xml:space="preserve"> time </w:t>
      </w:r>
      <w:r>
        <w:rPr>
          <w:lang w:val="en-US"/>
        </w:rPr>
        <w:t xml:space="preserve">                                                            1 mark</w:t>
      </w:r>
    </w:p>
    <w:p w14:paraId="113E3AC0" w14:textId="77777777" w:rsidR="00A34D0F" w:rsidRDefault="000423F7" w:rsidP="00923A41">
      <w:pPr>
        <w:spacing w:before="60"/>
        <w:rPr>
          <w:lang w:val="en-US"/>
        </w:rPr>
      </w:pPr>
      <w:r w:rsidRPr="000423F7">
        <w:rPr>
          <w:b/>
          <w:lang w:val="en-US"/>
        </w:rPr>
        <w:t>b</w:t>
      </w:r>
      <w:r>
        <w:rPr>
          <w:lang w:val="en-US"/>
        </w:rPr>
        <w:t xml:space="preserve">.     </w:t>
      </w:r>
      <w:r w:rsidR="00FF79DB">
        <w:rPr>
          <w:lang w:val="en-US"/>
        </w:rPr>
        <w:t xml:space="preserve">The concentration of the </w:t>
      </w:r>
      <w:r w:rsidR="00A34D0F">
        <w:rPr>
          <w:lang w:val="en-US"/>
        </w:rPr>
        <w:t>N</w:t>
      </w:r>
      <w:r w:rsidR="00A34D0F">
        <w:rPr>
          <w:vertAlign w:val="subscript"/>
          <w:lang w:val="en-US"/>
        </w:rPr>
        <w:t>2</w:t>
      </w:r>
      <w:r w:rsidR="00A34D0F">
        <w:rPr>
          <w:lang w:val="en-US"/>
        </w:rPr>
        <w:t>O</w:t>
      </w:r>
      <w:r w:rsidR="00A34D0F">
        <w:rPr>
          <w:vertAlign w:val="subscript"/>
          <w:lang w:val="en-US"/>
        </w:rPr>
        <w:t>4</w:t>
      </w:r>
      <w:r w:rsidR="00FF79DB">
        <w:rPr>
          <w:lang w:val="en-US"/>
        </w:rPr>
        <w:t xml:space="preserve"> is shown</w:t>
      </w:r>
      <w:r>
        <w:rPr>
          <w:lang w:val="en-US"/>
        </w:rPr>
        <w:t xml:space="preserve"> on the graph below. </w:t>
      </w:r>
    </w:p>
    <w:p w14:paraId="113E3AC1" w14:textId="22DF0CDE" w:rsidR="00FF79DB" w:rsidRPr="005C5DE5" w:rsidRDefault="00A34D0F" w:rsidP="00923A41">
      <w:pPr>
        <w:spacing w:before="60"/>
        <w:rPr>
          <w:lang w:val="en-US"/>
        </w:rPr>
      </w:pPr>
      <w:r>
        <w:rPr>
          <w:lang w:val="en-US"/>
        </w:rPr>
        <w:t xml:space="preserve">          </w:t>
      </w:r>
      <w:r w:rsidR="00FF79DB">
        <w:rPr>
          <w:lang w:val="en-US"/>
        </w:rPr>
        <w:t>Draw in the concentration of the NO</w:t>
      </w:r>
      <w:r w:rsidR="00FC1A1B">
        <w:rPr>
          <w:vertAlign w:val="subscript"/>
          <w:lang w:val="en-US"/>
        </w:rPr>
        <w:t>2</w:t>
      </w:r>
      <w:r w:rsidR="005C5DE5">
        <w:rPr>
          <w:lang w:val="en-US"/>
        </w:rPr>
        <w:t>.                                                                        1 mark</w:t>
      </w:r>
    </w:p>
    <w:p w14:paraId="113E3AC2" w14:textId="77777777" w:rsidR="007515B4" w:rsidRDefault="000423F7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13E3B03" wp14:editId="113E3B04">
                <wp:simplePos x="0" y="0"/>
                <wp:positionH relativeFrom="column">
                  <wp:posOffset>925830</wp:posOffset>
                </wp:positionH>
                <wp:positionV relativeFrom="paragraph">
                  <wp:posOffset>175260</wp:posOffset>
                </wp:positionV>
                <wp:extent cx="19050" cy="1517650"/>
                <wp:effectExtent l="57150" t="38100" r="57150" b="254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" cy="151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D3E815" id="Straight Arrow Connector 18" o:spid="_x0000_s1026" type="#_x0000_t32" style="position:absolute;margin-left:72.9pt;margin-top:13.8pt;width:1.5pt;height:119.5pt;flip:y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" strokecolor="black [3040]">
                <v:stroke endarrow="block"/>
              </v:shape>
            </w:pict>
          </mc:Fallback>
        </mc:AlternateContent>
      </w:r>
    </w:p>
    <w:p w14:paraId="113E3AC3" w14:textId="77777777" w:rsidR="000423F7" w:rsidRPr="000423F7" w:rsidRDefault="000423F7" w:rsidP="00923A41">
      <w:pPr>
        <w:spacing w:before="60"/>
        <w:rPr>
          <w:i/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113E3B05" wp14:editId="113E3B06">
                <wp:simplePos x="0" y="0"/>
                <wp:positionH relativeFrom="margin">
                  <wp:posOffset>944880</wp:posOffset>
                </wp:positionH>
                <wp:positionV relativeFrom="paragraph">
                  <wp:posOffset>31750</wp:posOffset>
                </wp:positionV>
                <wp:extent cx="1778000" cy="1219200"/>
                <wp:effectExtent l="0" t="0" r="0" b="38100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00" cy="1219200"/>
                        </a:xfrm>
                        <a:prstGeom prst="arc">
                          <a:avLst>
                            <a:gd name="adj1" fmla="val 5264016"/>
                            <a:gd name="adj2" fmla="val 10825654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6ADD51" id="Arc 19" o:spid="_x0000_s1026" style="position:absolute;margin-left:74.4pt;margin-top:2.5pt;width:140pt;height:96pt;z-index:2516792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coordsize="1778000,1219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" path="m913117,1218976nsc729999,1222384,549816,1186918,397212,1117430,146262,1003160,-3226,809520,52,602967r888948,6633l913117,1218976xem913117,1218976nfc729999,1222384,549816,1186918,397212,1117430,146262,1003160,-3226,809520,52,602967e" filled="f" strokecolor="#4579b8 [3044]">
                <v:path arrowok="t" o:connecttype="custom" o:connectlocs="913117,1218976;397212,1117430;52,602967" o:connectangles="0,0,0"/>
                <w10:wrap anchorx="margin"/>
              </v:shape>
            </w:pict>
          </mc:Fallback>
        </mc:AlternateContent>
      </w:r>
      <w:r>
        <w:rPr>
          <w:lang w:val="en-US"/>
        </w:rPr>
        <w:t xml:space="preserve"> </w:t>
      </w:r>
      <w:r w:rsidRPr="000423F7">
        <w:rPr>
          <w:i/>
          <w:lang w:val="en-US"/>
        </w:rPr>
        <w:t>concentration</w:t>
      </w:r>
    </w:p>
    <w:p w14:paraId="113E3AC4" w14:textId="77777777" w:rsidR="000423F7" w:rsidRDefault="000423F7" w:rsidP="00923A41">
      <w:pPr>
        <w:spacing w:before="60"/>
        <w:rPr>
          <w:lang w:val="en-US"/>
        </w:rPr>
      </w:pPr>
    </w:p>
    <w:p w14:paraId="113E3AC5" w14:textId="77777777" w:rsidR="000423F7" w:rsidRDefault="000423F7" w:rsidP="00923A41">
      <w:pPr>
        <w:spacing w:before="60"/>
        <w:rPr>
          <w:lang w:val="en-US"/>
        </w:rPr>
      </w:pPr>
    </w:p>
    <w:p w14:paraId="113E3AC6" w14:textId="77777777" w:rsidR="000423F7" w:rsidRDefault="000423F7" w:rsidP="00923A41">
      <w:pPr>
        <w:spacing w:before="60"/>
        <w:rPr>
          <w:lang w:val="en-US"/>
        </w:rPr>
      </w:pPr>
    </w:p>
    <w:p w14:paraId="113E3AC7" w14:textId="77777777" w:rsidR="000423F7" w:rsidRDefault="000423F7" w:rsidP="00923A41">
      <w:pPr>
        <w:spacing w:before="60"/>
        <w:rPr>
          <w:lang w:val="en-US"/>
        </w:rPr>
      </w:pPr>
    </w:p>
    <w:p w14:paraId="113E3AC8" w14:textId="77777777" w:rsidR="000423F7" w:rsidRDefault="000423F7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13E3B07" wp14:editId="113E3B08">
                <wp:simplePos x="0" y="0"/>
                <wp:positionH relativeFrom="column">
                  <wp:posOffset>1828800</wp:posOffset>
                </wp:positionH>
                <wp:positionV relativeFrom="paragraph">
                  <wp:posOffset>184150</wp:posOffset>
                </wp:positionV>
                <wp:extent cx="1206500" cy="12700"/>
                <wp:effectExtent l="0" t="0" r="31750" b="2540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5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EFED00" id="Straight Connector 20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in,14.5pt" to="239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" strokecolor="#4579b8 [3044]"/>
            </w:pict>
          </mc:Fallback>
        </mc:AlternateContent>
      </w:r>
    </w:p>
    <w:p w14:paraId="113E3AC9" w14:textId="77777777" w:rsidR="000423F7" w:rsidRDefault="000423F7" w:rsidP="00923A41">
      <w:pPr>
        <w:spacing w:before="60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113E3B09" wp14:editId="113E3B0A">
                <wp:simplePos x="0" y="0"/>
                <wp:positionH relativeFrom="column">
                  <wp:posOffset>913130</wp:posOffset>
                </wp:positionH>
                <wp:positionV relativeFrom="paragraph">
                  <wp:posOffset>161290</wp:posOffset>
                </wp:positionV>
                <wp:extent cx="2171700" cy="6350"/>
                <wp:effectExtent l="0" t="76200" r="19050" b="8890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71700" cy="6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21E6105" id="Straight Arrow Connector 17" o:spid="_x0000_s1026" type="#_x0000_t32" style="position:absolute;margin-left:71.9pt;margin-top:12.7pt;width:171pt;height:.5pt;flip:y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" strokecolor="black [3040]">
                <v:stroke endarrow="block"/>
              </v:shape>
            </w:pict>
          </mc:Fallback>
        </mc:AlternateContent>
      </w:r>
    </w:p>
    <w:p w14:paraId="113E3ACA" w14:textId="2F700FF2" w:rsidR="007515B4" w:rsidRPr="000423F7" w:rsidRDefault="000423F7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</w:t>
      </w:r>
      <w:r w:rsidRPr="000423F7">
        <w:rPr>
          <w:i/>
          <w:lang w:val="en-US"/>
        </w:rPr>
        <w:t>Time</w:t>
      </w:r>
      <w:r>
        <w:rPr>
          <w:lang w:val="en-US"/>
        </w:rPr>
        <w:t xml:space="preserve">                                                                     </w:t>
      </w:r>
    </w:p>
    <w:p w14:paraId="113E3ACB" w14:textId="77777777" w:rsidR="00A34D0F" w:rsidRDefault="00A34D0F" w:rsidP="00923A41">
      <w:pPr>
        <w:spacing w:before="60"/>
        <w:rPr>
          <w:lang w:val="en-US"/>
        </w:rPr>
      </w:pPr>
    </w:p>
    <w:p w14:paraId="113E3ACC" w14:textId="49BE9404" w:rsidR="007515B4" w:rsidRPr="00A34D0F" w:rsidRDefault="00A34D0F" w:rsidP="00923A41">
      <w:pPr>
        <w:spacing w:before="60"/>
        <w:rPr>
          <w:lang w:val="en-US"/>
        </w:rPr>
      </w:pPr>
      <w:r w:rsidRPr="00A34D0F">
        <w:rPr>
          <w:b/>
          <w:lang w:val="en-US"/>
        </w:rPr>
        <w:t>c</w:t>
      </w:r>
      <w:r>
        <w:rPr>
          <w:lang w:val="en-US"/>
        </w:rPr>
        <w:t xml:space="preserve">.     </w:t>
      </w:r>
      <w:r w:rsidR="00FF79DB">
        <w:rPr>
          <w:lang w:val="en-US"/>
        </w:rPr>
        <w:t xml:space="preserve">What do the two graphs suggest about the numerical value of </w:t>
      </w:r>
      <w:r w:rsidR="00FF79DB" w:rsidRPr="00A34D0F">
        <w:rPr>
          <w:i/>
          <w:lang w:val="en-US"/>
        </w:rPr>
        <w:t>K</w:t>
      </w:r>
      <w:r>
        <w:rPr>
          <w:lang w:val="en-US"/>
        </w:rPr>
        <w:t>?</w:t>
      </w:r>
      <w:r w:rsidR="005C5DE5">
        <w:rPr>
          <w:lang w:val="en-US"/>
        </w:rPr>
        <w:t xml:space="preserve">                                           1 mark</w:t>
      </w:r>
    </w:p>
    <w:p w14:paraId="113E3ACD" w14:textId="77777777" w:rsidR="007515B4" w:rsidRPr="007515B4" w:rsidRDefault="007515B4" w:rsidP="00923A41">
      <w:pPr>
        <w:spacing w:before="60"/>
        <w:rPr>
          <w:lang w:val="en-US"/>
        </w:rPr>
      </w:pPr>
    </w:p>
    <w:p w14:paraId="113E3ACE" w14:textId="77777777" w:rsidR="00923A41" w:rsidRPr="00A34D0F" w:rsidRDefault="00A34D0F" w:rsidP="00923A41">
      <w:pPr>
        <w:spacing w:before="60"/>
        <w:rPr>
          <w:lang w:val="en-US"/>
        </w:rPr>
      </w:pPr>
      <w:r w:rsidRPr="00A34D0F">
        <w:rPr>
          <w:lang w:val="en-US"/>
        </w:rPr>
        <w:t xml:space="preserve">         ________________________________________________________________________</w:t>
      </w:r>
    </w:p>
    <w:p w14:paraId="113E3ACF" w14:textId="418D7464" w:rsidR="00A34D0F" w:rsidRPr="00A34D0F" w:rsidRDefault="00A34D0F" w:rsidP="00A34D0F">
      <w:pPr>
        <w:spacing w:before="60"/>
        <w:jc w:val="right"/>
        <w:rPr>
          <w:lang w:val="en-US"/>
        </w:rPr>
      </w:pPr>
      <w:r>
        <w:rPr>
          <w:lang w:val="en-US"/>
        </w:rPr>
        <w:t xml:space="preserve"> </w:t>
      </w:r>
    </w:p>
    <w:p w14:paraId="113E3AD0" w14:textId="77777777" w:rsidR="00A34D0F" w:rsidRPr="00A34D0F" w:rsidRDefault="00A34D0F" w:rsidP="00923A41">
      <w:pPr>
        <w:spacing w:before="60"/>
        <w:rPr>
          <w:lang w:val="en-US"/>
        </w:rPr>
      </w:pPr>
    </w:p>
    <w:p w14:paraId="113E3AD1" w14:textId="5654AD56" w:rsidR="00A34D0F" w:rsidRDefault="00A34D0F" w:rsidP="00923A41">
      <w:pPr>
        <w:spacing w:before="60"/>
        <w:rPr>
          <w:lang w:val="en-US"/>
        </w:rPr>
      </w:pPr>
      <w:r w:rsidRPr="00091EB2">
        <w:rPr>
          <w:b/>
          <w:lang w:val="en-US"/>
        </w:rPr>
        <w:t xml:space="preserve">d.     </w:t>
      </w:r>
      <w:proofErr w:type="spellStart"/>
      <w:r w:rsidR="00091EB2" w:rsidRPr="00091EB2">
        <w:rPr>
          <w:b/>
          <w:lang w:val="en-US"/>
        </w:rPr>
        <w:t>i</w:t>
      </w:r>
      <w:proofErr w:type="spellEnd"/>
      <w:r w:rsidR="00091EB2">
        <w:rPr>
          <w:lang w:val="en-US"/>
        </w:rPr>
        <w:t xml:space="preserve">.    Write an expression for </w:t>
      </w:r>
      <w:r w:rsidR="00091EB2" w:rsidRPr="00091EB2">
        <w:rPr>
          <w:i/>
          <w:lang w:val="en-US"/>
        </w:rPr>
        <w:t>K</w:t>
      </w:r>
      <w:r w:rsidR="00091EB2">
        <w:rPr>
          <w:lang w:val="en-US"/>
        </w:rPr>
        <w:t>.</w:t>
      </w:r>
      <w:r w:rsidR="005C5DE5">
        <w:rPr>
          <w:lang w:val="en-US"/>
        </w:rPr>
        <w:t xml:space="preserve">                                                                                                  1 mark</w:t>
      </w:r>
    </w:p>
    <w:p w14:paraId="113E3AD2" w14:textId="77777777" w:rsidR="00091EB2" w:rsidRDefault="00091EB2" w:rsidP="00923A41">
      <w:pPr>
        <w:spacing w:before="60"/>
        <w:rPr>
          <w:lang w:val="en-US"/>
        </w:rPr>
      </w:pPr>
    </w:p>
    <w:p w14:paraId="113E3AD3" w14:textId="77777777" w:rsidR="00091EB2" w:rsidRDefault="00091EB2" w:rsidP="00923A41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</w:t>
      </w:r>
    </w:p>
    <w:p w14:paraId="113E3AD4" w14:textId="77777777" w:rsidR="00091EB2" w:rsidRDefault="00091EB2" w:rsidP="00923A41">
      <w:pPr>
        <w:spacing w:before="60"/>
        <w:rPr>
          <w:lang w:val="en-US"/>
        </w:rPr>
      </w:pPr>
    </w:p>
    <w:p w14:paraId="016FD795" w14:textId="77777777" w:rsidR="00583782" w:rsidRDefault="00583782" w:rsidP="00923A41">
      <w:pPr>
        <w:spacing w:before="60"/>
        <w:rPr>
          <w:lang w:val="en-US"/>
        </w:rPr>
      </w:pPr>
    </w:p>
    <w:p w14:paraId="113E3AD5" w14:textId="5D16DEC1" w:rsidR="00091EB2" w:rsidRDefault="00091EB2" w:rsidP="00923A41">
      <w:pPr>
        <w:spacing w:before="60"/>
        <w:rPr>
          <w:lang w:val="en-US"/>
        </w:rPr>
      </w:pPr>
      <w:r>
        <w:rPr>
          <w:lang w:val="en-US"/>
        </w:rPr>
        <w:lastRenderedPageBreak/>
        <w:t xml:space="preserve">       </w:t>
      </w:r>
      <w:r w:rsidRPr="00091EB2">
        <w:rPr>
          <w:b/>
          <w:lang w:val="en-US"/>
        </w:rPr>
        <w:t>ii</w:t>
      </w:r>
      <w:r>
        <w:rPr>
          <w:lang w:val="en-US"/>
        </w:rPr>
        <w:t>.    Write an expression for the equilibrium constant of the reverse reaction.</w:t>
      </w:r>
      <w:r w:rsidR="005C5DE5">
        <w:rPr>
          <w:lang w:val="en-US"/>
        </w:rPr>
        <w:t xml:space="preserve">                            1 mark</w:t>
      </w:r>
    </w:p>
    <w:p w14:paraId="113E3AD6" w14:textId="77777777" w:rsidR="00091EB2" w:rsidRPr="00A34D0F" w:rsidRDefault="00091EB2" w:rsidP="00923A41">
      <w:pPr>
        <w:spacing w:before="60"/>
        <w:rPr>
          <w:lang w:val="en-US"/>
        </w:rPr>
      </w:pPr>
    </w:p>
    <w:p w14:paraId="113E3AD7" w14:textId="77777777" w:rsidR="00A34D0F" w:rsidRPr="00091EB2" w:rsidRDefault="00091EB2" w:rsidP="00923A41">
      <w:pPr>
        <w:spacing w:before="60"/>
        <w:rPr>
          <w:lang w:val="en-US"/>
        </w:rPr>
      </w:pPr>
      <w:r w:rsidRPr="00091EB2">
        <w:rPr>
          <w:lang w:val="en-US"/>
        </w:rPr>
        <w:t xml:space="preserve">      ___________________________________________________________________________</w:t>
      </w:r>
    </w:p>
    <w:p w14:paraId="113E3AD8" w14:textId="39C3782D" w:rsidR="00091EB2" w:rsidRPr="00091EB2" w:rsidRDefault="00091EB2" w:rsidP="00091EB2">
      <w:pPr>
        <w:spacing w:before="60"/>
        <w:jc w:val="right"/>
        <w:rPr>
          <w:lang w:val="en-US"/>
        </w:rPr>
      </w:pPr>
    </w:p>
    <w:p w14:paraId="113E3AD9" w14:textId="77777777" w:rsidR="00091EB2" w:rsidRDefault="00091EB2" w:rsidP="00923A41">
      <w:pPr>
        <w:spacing w:before="60"/>
        <w:rPr>
          <w:b/>
          <w:lang w:val="en-US"/>
        </w:rPr>
      </w:pPr>
    </w:p>
    <w:p w14:paraId="113E3ADA" w14:textId="77777777" w:rsidR="004B6FC2" w:rsidRDefault="00091EB2" w:rsidP="00923A41">
      <w:pPr>
        <w:spacing w:before="60"/>
        <w:rPr>
          <w:lang w:val="en-US"/>
        </w:rPr>
      </w:pPr>
      <w:r>
        <w:rPr>
          <w:b/>
          <w:lang w:val="en-US"/>
        </w:rPr>
        <w:t xml:space="preserve">e.    </w:t>
      </w:r>
      <w:r w:rsidR="00C609F8">
        <w:rPr>
          <w:lang w:val="en-US"/>
        </w:rPr>
        <w:t>1 mole of N</w:t>
      </w:r>
      <w:r w:rsidR="00C609F8">
        <w:rPr>
          <w:vertAlign w:val="subscript"/>
          <w:lang w:val="en-US"/>
        </w:rPr>
        <w:t>2</w:t>
      </w:r>
      <w:r w:rsidR="00C609F8">
        <w:rPr>
          <w:lang w:val="en-US"/>
        </w:rPr>
        <w:t>O</w:t>
      </w:r>
      <w:r w:rsidR="00C609F8">
        <w:rPr>
          <w:vertAlign w:val="subscript"/>
          <w:lang w:val="en-US"/>
        </w:rPr>
        <w:t>4</w:t>
      </w:r>
      <w:r w:rsidR="00C609F8">
        <w:rPr>
          <w:lang w:val="en-US"/>
        </w:rPr>
        <w:t xml:space="preserve"> is added to an empty 1.0 L reactor. </w:t>
      </w:r>
    </w:p>
    <w:p w14:paraId="113E3ADB" w14:textId="77777777" w:rsidR="00C609F8" w:rsidRDefault="004B6FC2" w:rsidP="00923A41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="00C609F8">
        <w:rPr>
          <w:lang w:val="en-US"/>
        </w:rPr>
        <w:t>At equilibrium the concentration of N</w:t>
      </w:r>
      <w:r w:rsidR="00C609F8">
        <w:rPr>
          <w:vertAlign w:val="subscript"/>
          <w:lang w:val="en-US"/>
        </w:rPr>
        <w:t>2</w:t>
      </w:r>
      <w:r w:rsidR="00C609F8">
        <w:rPr>
          <w:lang w:val="en-US"/>
        </w:rPr>
        <w:t>O</w:t>
      </w:r>
      <w:r w:rsidR="00C609F8">
        <w:rPr>
          <w:vertAlign w:val="subscript"/>
          <w:lang w:val="en-US"/>
        </w:rPr>
        <w:t>4</w:t>
      </w:r>
      <w:r w:rsidR="00C609F8">
        <w:rPr>
          <w:lang w:val="en-US"/>
        </w:rPr>
        <w:t xml:space="preserve"> is x.</w:t>
      </w:r>
    </w:p>
    <w:p w14:paraId="113E3ADC" w14:textId="35C1A066" w:rsidR="00C609F8" w:rsidRDefault="004B6FC2" w:rsidP="00923A41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4B6FC2">
        <w:rPr>
          <w:b/>
          <w:lang w:val="en-US"/>
        </w:rPr>
        <w:t xml:space="preserve"> </w:t>
      </w:r>
      <w:proofErr w:type="spellStart"/>
      <w:r w:rsidR="00C609F8" w:rsidRPr="004B6FC2">
        <w:rPr>
          <w:b/>
          <w:lang w:val="en-US"/>
        </w:rPr>
        <w:t>i</w:t>
      </w:r>
      <w:proofErr w:type="spellEnd"/>
      <w:r w:rsidR="00C609F8">
        <w:rPr>
          <w:lang w:val="en-US"/>
        </w:rPr>
        <w:t xml:space="preserve">.     Write an expression in terms of x </w:t>
      </w:r>
      <w:proofErr w:type="gramStart"/>
      <w:r w:rsidR="00C609F8">
        <w:rPr>
          <w:lang w:val="en-US"/>
        </w:rPr>
        <w:t>for the amount of</w:t>
      </w:r>
      <w:proofErr w:type="gramEnd"/>
      <w:r w:rsidR="00C609F8">
        <w:rPr>
          <w:lang w:val="en-US"/>
        </w:rPr>
        <w:t xml:space="preserve"> NO</w:t>
      </w:r>
      <w:r w:rsidR="00FC1A1B">
        <w:rPr>
          <w:vertAlign w:val="subscript"/>
          <w:lang w:val="en-US"/>
        </w:rPr>
        <w:t>2</w:t>
      </w:r>
      <w:r w:rsidR="00C609F8">
        <w:rPr>
          <w:lang w:val="en-US"/>
        </w:rPr>
        <w:t xml:space="preserve"> present at equilibrium.</w:t>
      </w:r>
      <w:r w:rsidR="00583782">
        <w:rPr>
          <w:lang w:val="en-US"/>
        </w:rPr>
        <w:t xml:space="preserve">            1 mark</w:t>
      </w:r>
    </w:p>
    <w:p w14:paraId="113E3ADD" w14:textId="77777777" w:rsidR="004B6FC2" w:rsidRDefault="004B6FC2" w:rsidP="00923A41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14:paraId="113E3ADE" w14:textId="77777777" w:rsidR="004B6FC2" w:rsidRDefault="004B6FC2" w:rsidP="00923A41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</w:t>
      </w:r>
    </w:p>
    <w:p w14:paraId="113E3ADF" w14:textId="77777777" w:rsidR="004B6FC2" w:rsidRDefault="004B6FC2" w:rsidP="00923A41">
      <w:pPr>
        <w:spacing w:before="60"/>
        <w:rPr>
          <w:lang w:val="en-US"/>
        </w:rPr>
      </w:pPr>
    </w:p>
    <w:p w14:paraId="113E3AE0" w14:textId="762ACE80" w:rsidR="004B6FC2" w:rsidRPr="00C609F8" w:rsidRDefault="004B6FC2" w:rsidP="00923A41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4B6FC2">
        <w:rPr>
          <w:b/>
          <w:lang w:val="en-US"/>
        </w:rPr>
        <w:t>ii</w:t>
      </w:r>
      <w:r>
        <w:rPr>
          <w:lang w:val="en-US"/>
        </w:rPr>
        <w:t>.    Write an expression in terms of x for the equilibrium constant</w:t>
      </w:r>
      <w:r w:rsidR="00583782">
        <w:rPr>
          <w:lang w:val="en-US"/>
        </w:rPr>
        <w:t>.                                         2 marks</w:t>
      </w:r>
    </w:p>
    <w:p w14:paraId="113E3AE1" w14:textId="77777777" w:rsidR="00C609F8" w:rsidRPr="00C609F8" w:rsidRDefault="00C609F8" w:rsidP="00923A41">
      <w:pPr>
        <w:spacing w:before="60"/>
        <w:rPr>
          <w:lang w:val="en-US"/>
        </w:rPr>
      </w:pPr>
    </w:p>
    <w:p w14:paraId="113E3AE2" w14:textId="77777777" w:rsidR="004B6FC2" w:rsidRDefault="004B6FC2" w:rsidP="004B6FC2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</w:t>
      </w:r>
    </w:p>
    <w:p w14:paraId="113E3AE3" w14:textId="77777777" w:rsidR="00C609F8" w:rsidRDefault="00C609F8" w:rsidP="00923A41">
      <w:pPr>
        <w:spacing w:before="60"/>
        <w:rPr>
          <w:lang w:val="en-US"/>
        </w:rPr>
      </w:pPr>
    </w:p>
    <w:p w14:paraId="113E3AE4" w14:textId="77777777" w:rsidR="004B6FC2" w:rsidRDefault="004B6FC2" w:rsidP="004B6FC2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</w:t>
      </w:r>
    </w:p>
    <w:p w14:paraId="113E3AE6" w14:textId="7C655397" w:rsidR="004B6FC2" w:rsidRPr="004B6FC2" w:rsidRDefault="004B6FC2" w:rsidP="00583782">
      <w:pPr>
        <w:pStyle w:val="ListParagraph"/>
        <w:spacing w:before="60"/>
        <w:jc w:val="center"/>
        <w:rPr>
          <w:lang w:val="en-US"/>
        </w:rPr>
      </w:pPr>
    </w:p>
    <w:p w14:paraId="113E3AE7" w14:textId="77777777" w:rsidR="00091EB2" w:rsidRPr="00C609F8" w:rsidRDefault="00091EB2" w:rsidP="00923A41">
      <w:pPr>
        <w:spacing w:before="60"/>
        <w:rPr>
          <w:lang w:val="en-US"/>
        </w:rPr>
      </w:pPr>
    </w:p>
    <w:p w14:paraId="4DDB46B8" w14:textId="1F82BEAB" w:rsidR="00BA25C3" w:rsidRDefault="0032320D" w:rsidP="00BA25C3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7034E818" w14:textId="77777777" w:rsidR="00BA25C3" w:rsidRDefault="00BA25C3" w:rsidP="00BA25C3">
      <w:pPr>
        <w:spacing w:before="60"/>
        <w:rPr>
          <w:lang w:val="en-US"/>
        </w:rPr>
      </w:pPr>
    </w:p>
    <w:p w14:paraId="517DE0A2" w14:textId="77777777" w:rsidR="00BA25C3" w:rsidRDefault="00BA25C3" w:rsidP="00923A41">
      <w:pPr>
        <w:spacing w:before="60"/>
        <w:rPr>
          <w:b/>
          <w:lang w:val="en-US"/>
        </w:rPr>
      </w:pPr>
    </w:p>
    <w:p w14:paraId="113E3AE9" w14:textId="51743C13" w:rsidR="00923A41" w:rsidRDefault="00923A41" w:rsidP="00923A41">
      <w:pPr>
        <w:spacing w:before="60"/>
        <w:jc w:val="center"/>
        <w:rPr>
          <w:b/>
          <w:lang w:val="en-US"/>
        </w:rPr>
      </w:pPr>
      <w:r w:rsidRPr="007C030F">
        <w:rPr>
          <w:b/>
          <w:lang w:val="en-US"/>
        </w:rPr>
        <w:t>END</w:t>
      </w:r>
      <w:r w:rsidR="00524161">
        <w:rPr>
          <w:b/>
          <w:lang w:val="en-US"/>
        </w:rPr>
        <w:t xml:space="preserve"> </w:t>
      </w:r>
      <w:proofErr w:type="gramStart"/>
      <w:r w:rsidR="00524161">
        <w:rPr>
          <w:b/>
          <w:lang w:val="en-US"/>
        </w:rPr>
        <w:t>O</w:t>
      </w:r>
      <w:r w:rsidR="003A64D3">
        <w:rPr>
          <w:b/>
          <w:lang w:val="en-US"/>
        </w:rPr>
        <w:t xml:space="preserve">F </w:t>
      </w:r>
      <w:r w:rsidR="00384324">
        <w:rPr>
          <w:b/>
          <w:lang w:val="en-US"/>
        </w:rPr>
        <w:t xml:space="preserve"> TOPIC</w:t>
      </w:r>
      <w:proofErr w:type="gramEnd"/>
      <w:r w:rsidR="00384324">
        <w:rPr>
          <w:b/>
          <w:lang w:val="en-US"/>
        </w:rPr>
        <w:t xml:space="preserve"> TEST</w:t>
      </w:r>
    </w:p>
    <w:sectPr w:rsidR="00923A41" w:rsidSect="00745B78">
      <w:headerReference w:type="default" r:id="rId11"/>
      <w:footerReference w:type="default" r:id="rId12"/>
      <w:footerReference w:type="first" r:id="rId13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CF5FBB" w14:textId="77777777" w:rsidR="00745B78" w:rsidRDefault="00745B78">
      <w:r>
        <w:separator/>
      </w:r>
    </w:p>
  </w:endnote>
  <w:endnote w:type="continuationSeparator" w:id="0">
    <w:p w14:paraId="2F238256" w14:textId="77777777" w:rsidR="00745B78" w:rsidRDefault="00745B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/>
        <w:sz w:val="20"/>
        <w:szCs w:val="20"/>
      </w:rPr>
      <w:id w:val="8944303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8944304"/>
          <w:docPartObj>
            <w:docPartGallery w:val="Page Numbers (Top of Page)"/>
            <w:docPartUnique/>
          </w:docPartObj>
        </w:sdtPr>
        <w:sdtEndPr/>
        <w:sdtContent>
          <w:p w14:paraId="113E3B10" w14:textId="4C5E16FC" w:rsidR="006E3BA4" w:rsidRPr="004564AD" w:rsidRDefault="006E3BA4" w:rsidP="004564AD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970B78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</w:t>
            </w:r>
            <w:r w:rsidR="003C01DE">
              <w:rPr>
                <w:rFonts w:asciiTheme="minorHAnsi" w:hAnsiTheme="minorHAnsi"/>
                <w:sz w:val="20"/>
                <w:szCs w:val="20"/>
              </w:rPr>
              <w:t>24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970B78">
              <w:rPr>
                <w:rFonts w:asciiTheme="minorHAnsi" w:hAnsiTheme="minorHAnsi"/>
                <w:noProof/>
                <w:sz w:val="20"/>
                <w:szCs w:val="20"/>
              </w:rPr>
              <w:t>7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970B78">
              <w:rPr>
                <w:rFonts w:asciiTheme="minorHAnsi" w:hAnsiTheme="minorHAnsi"/>
                <w:noProof/>
                <w:sz w:val="20"/>
                <w:szCs w:val="20"/>
              </w:rPr>
              <w:t>10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14:paraId="113E3B11" w14:textId="3F2394F8" w:rsidR="006E3BA4" w:rsidRPr="004564AD" w:rsidRDefault="006E3BA4" w:rsidP="004564AD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970B78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</w:t>
            </w:r>
            <w:r w:rsidR="003C01DE">
              <w:rPr>
                <w:rFonts w:asciiTheme="minorHAnsi" w:hAnsiTheme="minorHAnsi"/>
                <w:sz w:val="20"/>
                <w:szCs w:val="20"/>
              </w:rPr>
              <w:t>24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970B78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970B78">
              <w:rPr>
                <w:rFonts w:asciiTheme="minorHAnsi" w:hAnsiTheme="minorHAnsi"/>
                <w:noProof/>
                <w:sz w:val="20"/>
                <w:szCs w:val="20"/>
              </w:rPr>
              <w:t>10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3D73B4" w14:textId="77777777" w:rsidR="00745B78" w:rsidRDefault="00745B78">
      <w:r>
        <w:separator/>
      </w:r>
    </w:p>
  </w:footnote>
  <w:footnote w:type="continuationSeparator" w:id="0">
    <w:p w14:paraId="472D56C4" w14:textId="77777777" w:rsidR="00745B78" w:rsidRDefault="00745B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3E3B0F" w14:textId="2C8D2A2F" w:rsidR="006E3BA4" w:rsidRPr="00225294" w:rsidRDefault="006E3BA4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</w:t>
    </w:r>
    <w:r w:rsidR="003C01DE">
      <w:rPr>
        <w:rFonts w:ascii="Calibri" w:hAnsi="Calibri"/>
        <w:lang w:val="en-US"/>
      </w:rPr>
      <w:t>24</w:t>
    </w:r>
    <w:r w:rsidRPr="00225294">
      <w:rPr>
        <w:rFonts w:ascii="Calibri" w:hAnsi="Calibri"/>
        <w:lang w:val="en-US"/>
      </w:rPr>
      <w:t xml:space="preserve"> </w:t>
    </w:r>
    <w:r>
      <w:rPr>
        <w:rFonts w:ascii="Calibri" w:hAnsi="Calibri"/>
        <w:lang w:val="en-US"/>
      </w:rPr>
      <w:t>CHEMISTR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B73F48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12CA08BB"/>
    <w:multiLevelType w:val="hybridMultilevel"/>
    <w:tmpl w:val="AD760FCC"/>
    <w:lvl w:ilvl="0" w:tplc="104C6FAC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83A8B"/>
    <w:multiLevelType w:val="hybridMultilevel"/>
    <w:tmpl w:val="F42ABAA6"/>
    <w:lvl w:ilvl="0" w:tplc="066CB6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0" w15:restartNumberingAfterBreak="0">
    <w:nsid w:val="28EC1FBD"/>
    <w:multiLevelType w:val="hybridMultilevel"/>
    <w:tmpl w:val="29F65198"/>
    <w:lvl w:ilvl="0" w:tplc="83C006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AF35A2B"/>
    <w:multiLevelType w:val="hybridMultilevel"/>
    <w:tmpl w:val="6BE23582"/>
    <w:lvl w:ilvl="0" w:tplc="2760126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50238D7"/>
    <w:multiLevelType w:val="hybridMultilevel"/>
    <w:tmpl w:val="6748CF28"/>
    <w:lvl w:ilvl="0" w:tplc="E4DEA48E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6301B54"/>
    <w:multiLevelType w:val="hybridMultilevel"/>
    <w:tmpl w:val="A2D4399A"/>
    <w:lvl w:ilvl="0" w:tplc="311AFA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9A11B5E"/>
    <w:multiLevelType w:val="hybridMultilevel"/>
    <w:tmpl w:val="69207370"/>
    <w:lvl w:ilvl="0" w:tplc="15E8D5E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44814F47"/>
    <w:multiLevelType w:val="hybridMultilevel"/>
    <w:tmpl w:val="76DC4D14"/>
    <w:lvl w:ilvl="0" w:tplc="68F059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7A37A85"/>
    <w:multiLevelType w:val="hybridMultilevel"/>
    <w:tmpl w:val="EBBC0814"/>
    <w:lvl w:ilvl="0" w:tplc="51C20A58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F172D8"/>
    <w:multiLevelType w:val="hybridMultilevel"/>
    <w:tmpl w:val="925C7AE4"/>
    <w:lvl w:ilvl="0" w:tplc="DD90989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B3047E7"/>
    <w:multiLevelType w:val="hybridMultilevel"/>
    <w:tmpl w:val="8318C95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4D9F190B"/>
    <w:multiLevelType w:val="hybridMultilevel"/>
    <w:tmpl w:val="623AB8F2"/>
    <w:lvl w:ilvl="0" w:tplc="95F0845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ED508F5"/>
    <w:multiLevelType w:val="hybridMultilevel"/>
    <w:tmpl w:val="1FD46224"/>
    <w:lvl w:ilvl="0" w:tplc="7308626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5" w15:restartNumberingAfterBreak="0">
    <w:nsid w:val="54854708"/>
    <w:multiLevelType w:val="hybridMultilevel"/>
    <w:tmpl w:val="4B00BAAC"/>
    <w:lvl w:ilvl="0" w:tplc="E83CF73C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8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0FB5460"/>
    <w:multiLevelType w:val="hybridMultilevel"/>
    <w:tmpl w:val="79B0B76C"/>
    <w:lvl w:ilvl="0" w:tplc="5B82009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856C30"/>
    <w:multiLevelType w:val="hybridMultilevel"/>
    <w:tmpl w:val="1CEA7FD6"/>
    <w:lvl w:ilvl="0" w:tplc="C01805A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67C002BC"/>
    <w:multiLevelType w:val="hybridMultilevel"/>
    <w:tmpl w:val="15F23548"/>
    <w:lvl w:ilvl="0" w:tplc="6FBE507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A8B19C9"/>
    <w:multiLevelType w:val="hybridMultilevel"/>
    <w:tmpl w:val="F1E8E75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D8285F"/>
    <w:multiLevelType w:val="hybridMultilevel"/>
    <w:tmpl w:val="79EE2302"/>
    <w:lvl w:ilvl="0" w:tplc="44F2803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40D5F58"/>
    <w:multiLevelType w:val="hybridMultilevel"/>
    <w:tmpl w:val="E60E3DD0"/>
    <w:lvl w:ilvl="0" w:tplc="8D78D6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5A87D1A"/>
    <w:multiLevelType w:val="hybridMultilevel"/>
    <w:tmpl w:val="BA78FF0C"/>
    <w:lvl w:ilvl="0" w:tplc="33349E1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77861968"/>
    <w:multiLevelType w:val="hybridMultilevel"/>
    <w:tmpl w:val="EA74E216"/>
    <w:lvl w:ilvl="0" w:tplc="FB86D6D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8977F2F"/>
    <w:multiLevelType w:val="hybridMultilevel"/>
    <w:tmpl w:val="5E8465BA"/>
    <w:lvl w:ilvl="0" w:tplc="FDEE3E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121918954">
    <w:abstractNumId w:val="24"/>
  </w:num>
  <w:num w:numId="2" w16cid:durableId="2029913174">
    <w:abstractNumId w:val="27"/>
  </w:num>
  <w:num w:numId="3" w16cid:durableId="1364132465">
    <w:abstractNumId w:val="9"/>
  </w:num>
  <w:num w:numId="4" w16cid:durableId="364017939">
    <w:abstractNumId w:val="26"/>
  </w:num>
  <w:num w:numId="5" w16cid:durableId="496312106">
    <w:abstractNumId w:val="31"/>
  </w:num>
  <w:num w:numId="6" w16cid:durableId="29690312">
    <w:abstractNumId w:val="8"/>
  </w:num>
  <w:num w:numId="7" w16cid:durableId="411003749">
    <w:abstractNumId w:val="16"/>
  </w:num>
  <w:num w:numId="8" w16cid:durableId="288123668">
    <w:abstractNumId w:val="34"/>
  </w:num>
  <w:num w:numId="9" w16cid:durableId="2071421547">
    <w:abstractNumId w:val="17"/>
  </w:num>
  <w:num w:numId="10" w16cid:durableId="1223567032">
    <w:abstractNumId w:val="0"/>
  </w:num>
  <w:num w:numId="11" w16cid:durableId="123549983">
    <w:abstractNumId w:val="12"/>
  </w:num>
  <w:num w:numId="12" w16cid:durableId="389040555">
    <w:abstractNumId w:val="21"/>
  </w:num>
  <w:num w:numId="13" w16cid:durableId="510873595">
    <w:abstractNumId w:val="28"/>
  </w:num>
  <w:num w:numId="14" w16cid:durableId="757940384">
    <w:abstractNumId w:val="35"/>
  </w:num>
  <w:num w:numId="15" w16cid:durableId="156649642">
    <w:abstractNumId w:val="6"/>
  </w:num>
  <w:num w:numId="16" w16cid:durableId="1722898350">
    <w:abstractNumId w:val="1"/>
  </w:num>
  <w:num w:numId="17" w16cid:durableId="120392374">
    <w:abstractNumId w:val="7"/>
  </w:num>
  <w:num w:numId="18" w16cid:durableId="1237208060">
    <w:abstractNumId w:val="33"/>
  </w:num>
  <w:num w:numId="19" w16cid:durableId="1576696458">
    <w:abstractNumId w:val="32"/>
  </w:num>
  <w:num w:numId="20" w16cid:durableId="2122646054">
    <w:abstractNumId w:val="14"/>
  </w:num>
  <w:num w:numId="21" w16cid:durableId="593166959">
    <w:abstractNumId w:val="40"/>
  </w:num>
  <w:num w:numId="22" w16cid:durableId="1245144157">
    <w:abstractNumId w:val="30"/>
  </w:num>
  <w:num w:numId="23" w16cid:durableId="307174642">
    <w:abstractNumId w:val="22"/>
  </w:num>
  <w:num w:numId="24" w16cid:durableId="1979608497">
    <w:abstractNumId w:val="20"/>
  </w:num>
  <w:num w:numId="25" w16cid:durableId="845439901">
    <w:abstractNumId w:val="18"/>
  </w:num>
  <w:num w:numId="26" w16cid:durableId="1850565082">
    <w:abstractNumId w:val="38"/>
  </w:num>
  <w:num w:numId="27" w16cid:durableId="1227106856">
    <w:abstractNumId w:val="10"/>
  </w:num>
  <w:num w:numId="28" w16cid:durableId="1828594251">
    <w:abstractNumId w:val="25"/>
  </w:num>
  <w:num w:numId="29" w16cid:durableId="1109740909">
    <w:abstractNumId w:val="13"/>
  </w:num>
  <w:num w:numId="30" w16cid:durableId="594362772">
    <w:abstractNumId w:val="11"/>
  </w:num>
  <w:num w:numId="31" w16cid:durableId="610476866">
    <w:abstractNumId w:val="5"/>
  </w:num>
  <w:num w:numId="32" w16cid:durableId="1351682025">
    <w:abstractNumId w:val="39"/>
  </w:num>
  <w:num w:numId="33" w16cid:durableId="97260441">
    <w:abstractNumId w:val="36"/>
  </w:num>
  <w:num w:numId="34" w16cid:durableId="1175344592">
    <w:abstractNumId w:val="15"/>
  </w:num>
  <w:num w:numId="35" w16cid:durableId="976373330">
    <w:abstractNumId w:val="19"/>
  </w:num>
  <w:num w:numId="36" w16cid:durableId="1502964578">
    <w:abstractNumId w:val="29"/>
  </w:num>
  <w:num w:numId="37" w16cid:durableId="1865753716">
    <w:abstractNumId w:val="2"/>
  </w:num>
  <w:num w:numId="38" w16cid:durableId="574827943">
    <w:abstractNumId w:val="23"/>
  </w:num>
  <w:num w:numId="39" w16cid:durableId="1597523157">
    <w:abstractNumId w:val="3"/>
  </w:num>
  <w:num w:numId="40" w16cid:durableId="349526810">
    <w:abstractNumId w:val="4"/>
  </w:num>
  <w:num w:numId="41" w16cid:durableId="675887125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3A41"/>
    <w:rsid w:val="00005C41"/>
    <w:rsid w:val="00010F84"/>
    <w:rsid w:val="0001697C"/>
    <w:rsid w:val="00032A0F"/>
    <w:rsid w:val="00034332"/>
    <w:rsid w:val="000423F7"/>
    <w:rsid w:val="000521F2"/>
    <w:rsid w:val="00057BDB"/>
    <w:rsid w:val="00062105"/>
    <w:rsid w:val="000703E3"/>
    <w:rsid w:val="00070771"/>
    <w:rsid w:val="00073823"/>
    <w:rsid w:val="00073F99"/>
    <w:rsid w:val="00077CC4"/>
    <w:rsid w:val="000817DC"/>
    <w:rsid w:val="00085374"/>
    <w:rsid w:val="00091EB2"/>
    <w:rsid w:val="000C2DD1"/>
    <w:rsid w:val="000D1C66"/>
    <w:rsid w:val="000D2E86"/>
    <w:rsid w:val="000D7340"/>
    <w:rsid w:val="000E194D"/>
    <w:rsid w:val="000F14D5"/>
    <w:rsid w:val="000F60EE"/>
    <w:rsid w:val="001042A9"/>
    <w:rsid w:val="00104C62"/>
    <w:rsid w:val="001103EB"/>
    <w:rsid w:val="001112A6"/>
    <w:rsid w:val="0011249D"/>
    <w:rsid w:val="00126BDD"/>
    <w:rsid w:val="00132096"/>
    <w:rsid w:val="001424B6"/>
    <w:rsid w:val="00161A04"/>
    <w:rsid w:val="0017326D"/>
    <w:rsid w:val="001736B4"/>
    <w:rsid w:val="001A42FE"/>
    <w:rsid w:val="001D5676"/>
    <w:rsid w:val="001E0490"/>
    <w:rsid w:val="001E2336"/>
    <w:rsid w:val="001F09AF"/>
    <w:rsid w:val="001F2503"/>
    <w:rsid w:val="001F2BD6"/>
    <w:rsid w:val="00200964"/>
    <w:rsid w:val="00221D6F"/>
    <w:rsid w:val="00225294"/>
    <w:rsid w:val="0022699D"/>
    <w:rsid w:val="002400A4"/>
    <w:rsid w:val="00243D3D"/>
    <w:rsid w:val="00254ECB"/>
    <w:rsid w:val="002869CA"/>
    <w:rsid w:val="002A0854"/>
    <w:rsid w:val="002B16D4"/>
    <w:rsid w:val="002B7183"/>
    <w:rsid w:val="002C5615"/>
    <w:rsid w:val="002D202F"/>
    <w:rsid w:val="002F303B"/>
    <w:rsid w:val="003216A5"/>
    <w:rsid w:val="0032320D"/>
    <w:rsid w:val="003546B6"/>
    <w:rsid w:val="003637E9"/>
    <w:rsid w:val="00377D1C"/>
    <w:rsid w:val="0038290C"/>
    <w:rsid w:val="00382A56"/>
    <w:rsid w:val="00384324"/>
    <w:rsid w:val="003A64D3"/>
    <w:rsid w:val="003A7321"/>
    <w:rsid w:val="003B1A18"/>
    <w:rsid w:val="003B7F06"/>
    <w:rsid w:val="003C01DE"/>
    <w:rsid w:val="003C22F3"/>
    <w:rsid w:val="003C2CED"/>
    <w:rsid w:val="003E7275"/>
    <w:rsid w:val="003F52BE"/>
    <w:rsid w:val="00400CCC"/>
    <w:rsid w:val="00412C57"/>
    <w:rsid w:val="004167E2"/>
    <w:rsid w:val="00420C07"/>
    <w:rsid w:val="004244B5"/>
    <w:rsid w:val="00433EC2"/>
    <w:rsid w:val="00450742"/>
    <w:rsid w:val="00450B96"/>
    <w:rsid w:val="004564AD"/>
    <w:rsid w:val="004727A5"/>
    <w:rsid w:val="00480384"/>
    <w:rsid w:val="004B1258"/>
    <w:rsid w:val="004B6FC2"/>
    <w:rsid w:val="004B7906"/>
    <w:rsid w:val="004C1109"/>
    <w:rsid w:val="004E574D"/>
    <w:rsid w:val="004E5B51"/>
    <w:rsid w:val="004F3B96"/>
    <w:rsid w:val="004F6E63"/>
    <w:rsid w:val="00521660"/>
    <w:rsid w:val="00524161"/>
    <w:rsid w:val="005377F8"/>
    <w:rsid w:val="005420BB"/>
    <w:rsid w:val="00551CFA"/>
    <w:rsid w:val="0057252A"/>
    <w:rsid w:val="00583782"/>
    <w:rsid w:val="005A05E4"/>
    <w:rsid w:val="005A2A16"/>
    <w:rsid w:val="005A6BDA"/>
    <w:rsid w:val="005C5DE5"/>
    <w:rsid w:val="005D103F"/>
    <w:rsid w:val="005E13A8"/>
    <w:rsid w:val="005E46F2"/>
    <w:rsid w:val="006006B2"/>
    <w:rsid w:val="006079DD"/>
    <w:rsid w:val="00613FC0"/>
    <w:rsid w:val="00615329"/>
    <w:rsid w:val="0063709D"/>
    <w:rsid w:val="0064096F"/>
    <w:rsid w:val="00641492"/>
    <w:rsid w:val="00641991"/>
    <w:rsid w:val="00642C3C"/>
    <w:rsid w:val="00644D64"/>
    <w:rsid w:val="006453C6"/>
    <w:rsid w:val="00675F21"/>
    <w:rsid w:val="00683B72"/>
    <w:rsid w:val="006B20A7"/>
    <w:rsid w:val="006D1C68"/>
    <w:rsid w:val="006D4157"/>
    <w:rsid w:val="006E3BA4"/>
    <w:rsid w:val="006E6B28"/>
    <w:rsid w:val="006F0B8D"/>
    <w:rsid w:val="006F3540"/>
    <w:rsid w:val="00726D31"/>
    <w:rsid w:val="00734049"/>
    <w:rsid w:val="00745B78"/>
    <w:rsid w:val="007515B4"/>
    <w:rsid w:val="007812BC"/>
    <w:rsid w:val="0079511F"/>
    <w:rsid w:val="007A6D88"/>
    <w:rsid w:val="007B5BC5"/>
    <w:rsid w:val="007E3227"/>
    <w:rsid w:val="00827565"/>
    <w:rsid w:val="00827BC3"/>
    <w:rsid w:val="008365AA"/>
    <w:rsid w:val="008427D0"/>
    <w:rsid w:val="00847BDE"/>
    <w:rsid w:val="00851726"/>
    <w:rsid w:val="00876870"/>
    <w:rsid w:val="00880C03"/>
    <w:rsid w:val="00883E7B"/>
    <w:rsid w:val="008B3756"/>
    <w:rsid w:val="008C2920"/>
    <w:rsid w:val="008D2436"/>
    <w:rsid w:val="008D34D3"/>
    <w:rsid w:val="008F1646"/>
    <w:rsid w:val="009001C4"/>
    <w:rsid w:val="00900F1D"/>
    <w:rsid w:val="00902EE7"/>
    <w:rsid w:val="00903DBE"/>
    <w:rsid w:val="00923A41"/>
    <w:rsid w:val="0092471A"/>
    <w:rsid w:val="00931C31"/>
    <w:rsid w:val="0094042C"/>
    <w:rsid w:val="009413CF"/>
    <w:rsid w:val="00947C53"/>
    <w:rsid w:val="00950B27"/>
    <w:rsid w:val="00957491"/>
    <w:rsid w:val="00970773"/>
    <w:rsid w:val="00970B78"/>
    <w:rsid w:val="009A0115"/>
    <w:rsid w:val="009A2706"/>
    <w:rsid w:val="009B1F1B"/>
    <w:rsid w:val="009C4E01"/>
    <w:rsid w:val="009D3F24"/>
    <w:rsid w:val="009D54E0"/>
    <w:rsid w:val="00A104FD"/>
    <w:rsid w:val="00A162BF"/>
    <w:rsid w:val="00A234EE"/>
    <w:rsid w:val="00A30446"/>
    <w:rsid w:val="00A34D0F"/>
    <w:rsid w:val="00A4490D"/>
    <w:rsid w:val="00A54FF1"/>
    <w:rsid w:val="00A7077C"/>
    <w:rsid w:val="00A74EBE"/>
    <w:rsid w:val="00A77430"/>
    <w:rsid w:val="00A80ACF"/>
    <w:rsid w:val="00A81C05"/>
    <w:rsid w:val="00A848DD"/>
    <w:rsid w:val="00A84ABF"/>
    <w:rsid w:val="00A96244"/>
    <w:rsid w:val="00AB43D1"/>
    <w:rsid w:val="00AC57EA"/>
    <w:rsid w:val="00AC73C5"/>
    <w:rsid w:val="00AD292D"/>
    <w:rsid w:val="00B02344"/>
    <w:rsid w:val="00B0712D"/>
    <w:rsid w:val="00B25740"/>
    <w:rsid w:val="00B27327"/>
    <w:rsid w:val="00B31DAB"/>
    <w:rsid w:val="00B536AF"/>
    <w:rsid w:val="00B801CB"/>
    <w:rsid w:val="00B96359"/>
    <w:rsid w:val="00BA25C3"/>
    <w:rsid w:val="00BA6E33"/>
    <w:rsid w:val="00BB4CDA"/>
    <w:rsid w:val="00BB59C0"/>
    <w:rsid w:val="00BC1B80"/>
    <w:rsid w:val="00BD3D11"/>
    <w:rsid w:val="00BF21F4"/>
    <w:rsid w:val="00C10EBD"/>
    <w:rsid w:val="00C24791"/>
    <w:rsid w:val="00C26CEE"/>
    <w:rsid w:val="00C31D41"/>
    <w:rsid w:val="00C45AC3"/>
    <w:rsid w:val="00C5335F"/>
    <w:rsid w:val="00C609F8"/>
    <w:rsid w:val="00C77DCF"/>
    <w:rsid w:val="00C9415E"/>
    <w:rsid w:val="00C94F40"/>
    <w:rsid w:val="00C95643"/>
    <w:rsid w:val="00C96A6C"/>
    <w:rsid w:val="00CA2733"/>
    <w:rsid w:val="00CB0AF6"/>
    <w:rsid w:val="00CB2526"/>
    <w:rsid w:val="00CC398D"/>
    <w:rsid w:val="00CE4301"/>
    <w:rsid w:val="00CF6BC8"/>
    <w:rsid w:val="00D04B81"/>
    <w:rsid w:val="00D3353F"/>
    <w:rsid w:val="00D5081F"/>
    <w:rsid w:val="00D55DAC"/>
    <w:rsid w:val="00D7428B"/>
    <w:rsid w:val="00D86AA0"/>
    <w:rsid w:val="00D9227C"/>
    <w:rsid w:val="00D93C08"/>
    <w:rsid w:val="00DA5B38"/>
    <w:rsid w:val="00DB49A1"/>
    <w:rsid w:val="00DD11C8"/>
    <w:rsid w:val="00DD4A2A"/>
    <w:rsid w:val="00DF7B5C"/>
    <w:rsid w:val="00E02A37"/>
    <w:rsid w:val="00E15BAD"/>
    <w:rsid w:val="00E52B6C"/>
    <w:rsid w:val="00E545E1"/>
    <w:rsid w:val="00E66680"/>
    <w:rsid w:val="00E72DFB"/>
    <w:rsid w:val="00E741FC"/>
    <w:rsid w:val="00E857E4"/>
    <w:rsid w:val="00E875BC"/>
    <w:rsid w:val="00EA6EB1"/>
    <w:rsid w:val="00EB2EEF"/>
    <w:rsid w:val="00EB5535"/>
    <w:rsid w:val="00EB7794"/>
    <w:rsid w:val="00EC03FD"/>
    <w:rsid w:val="00EE65E3"/>
    <w:rsid w:val="00EE6C32"/>
    <w:rsid w:val="00EF55BC"/>
    <w:rsid w:val="00F04675"/>
    <w:rsid w:val="00F21AEA"/>
    <w:rsid w:val="00F6677A"/>
    <w:rsid w:val="00F9450D"/>
    <w:rsid w:val="00FA6500"/>
    <w:rsid w:val="00FB15F3"/>
    <w:rsid w:val="00FB7CED"/>
    <w:rsid w:val="00FC1A1B"/>
    <w:rsid w:val="00FE5B8A"/>
    <w:rsid w:val="00FF24C3"/>
    <w:rsid w:val="00FF7376"/>
    <w:rsid w:val="00FF7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13E3983"/>
  <w15:docId w15:val="{2716D7E7-D611-4445-9264-DB3501E5FD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F5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55BC"/>
    <w:rPr>
      <w:rFonts w:ascii="Tahoma" w:hAnsi="Tahoma" w:cs="Tahoma"/>
      <w:sz w:val="16"/>
      <w:szCs w:val="16"/>
      <w:lang w:val="en-AU" w:eastAsia="en-AU"/>
    </w:rPr>
  </w:style>
  <w:style w:type="character" w:customStyle="1" w:styleId="FooterChar">
    <w:name w:val="Footer Char"/>
    <w:basedOn w:val="DefaultParagraphFont"/>
    <w:link w:val="Footer"/>
    <w:uiPriority w:val="99"/>
    <w:rsid w:val="004564AD"/>
    <w:rPr>
      <w:sz w:val="24"/>
      <w:szCs w:val="24"/>
      <w:lang w:val="en-AU" w:eastAsia="en-AU"/>
    </w:rPr>
  </w:style>
  <w:style w:type="paragraph" w:styleId="ListParagraph">
    <w:name w:val="List Paragraph"/>
    <w:basedOn w:val="Normal"/>
    <w:uiPriority w:val="34"/>
    <w:qFormat/>
    <w:rsid w:val="0082756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24791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03031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FAAB4-7E11-4984-8F1E-6D7DFAA0D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35</Words>
  <Characters>13090</Characters>
  <Application>Microsoft Office Word</Application>
  <DocSecurity>0</DocSecurity>
  <Lines>109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14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creator>Hanna B Farah</dc:creator>
  <cp:lastModifiedBy>Pat O'Shea</cp:lastModifiedBy>
  <cp:revision>2</cp:revision>
  <cp:lastPrinted>2016-03-06T20:49:00Z</cp:lastPrinted>
  <dcterms:created xsi:type="dcterms:W3CDTF">2024-02-28T09:59:00Z</dcterms:created>
  <dcterms:modified xsi:type="dcterms:W3CDTF">2024-02-28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